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  <p:sldMasterId id="2147483703" r:id="rId2"/>
  </p:sldMasterIdLst>
  <p:notesMasterIdLst>
    <p:notesMasterId r:id="rId30"/>
  </p:notesMasterIdLst>
  <p:sldIdLst>
    <p:sldId id="256" r:id="rId3"/>
    <p:sldId id="415" r:id="rId4"/>
    <p:sldId id="259" r:id="rId5"/>
    <p:sldId id="456" r:id="rId6"/>
    <p:sldId id="448" r:id="rId7"/>
    <p:sldId id="449" r:id="rId8"/>
    <p:sldId id="447" r:id="rId9"/>
    <p:sldId id="450" r:id="rId10"/>
    <p:sldId id="436" r:id="rId11"/>
    <p:sldId id="451" r:id="rId12"/>
    <p:sldId id="455" r:id="rId13"/>
    <p:sldId id="452" r:id="rId14"/>
    <p:sldId id="443" r:id="rId15"/>
    <p:sldId id="441" r:id="rId16"/>
    <p:sldId id="453" r:id="rId17"/>
    <p:sldId id="437" r:id="rId18"/>
    <p:sldId id="438" r:id="rId19"/>
    <p:sldId id="444" r:id="rId20"/>
    <p:sldId id="440" r:id="rId21"/>
    <p:sldId id="439" r:id="rId22"/>
    <p:sldId id="385" r:id="rId23"/>
    <p:sldId id="425" r:id="rId24"/>
    <p:sldId id="370" r:id="rId25"/>
    <p:sldId id="371" r:id="rId26"/>
    <p:sldId id="458" r:id="rId27"/>
    <p:sldId id="457" r:id="rId28"/>
    <p:sldId id="459" r:id="rId29"/>
  </p:sldIdLst>
  <p:sldSz cx="9144000" cy="5143500" type="screen16x9"/>
  <p:notesSz cx="6858000" cy="9144000"/>
  <p:embeddedFontLst>
    <p:embeddedFont>
      <p:font typeface="Bellota Text" panose="020B0604020202020204" charset="0"/>
      <p:regular r:id="rId31"/>
      <p:bold r:id="rId32"/>
      <p:italic r:id="rId33"/>
      <p:boldItalic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  <p:embeddedFont>
      <p:font typeface="Montserrat" panose="00000500000000000000" pitchFamily="2" charset="0"/>
      <p:regular r:id="rId40"/>
      <p:bold r:id="rId41"/>
      <p:italic r:id="rId42"/>
      <p:boldItalic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41014DA-D8E1-4862-B8B8-64587071ED91}">
  <a:tblStyle styleId="{141014DA-D8E1-4862-B8B8-64587071ED9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3883" autoAdjust="0"/>
  </p:normalViewPr>
  <p:slideViewPr>
    <p:cSldViewPr snapToGrid="0">
      <p:cViewPr varScale="1">
        <p:scale>
          <a:sx n="96" d="100"/>
          <a:sy n="96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6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.fntdata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699124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" name="Google Shape;1243;g120c6853061_2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4" name="Google Shape;1244;g120c6853061_2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618230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759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21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505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" name="Google Shape;1577;g120d190e1dd_0_3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8" name="Google Shape;1578;g120d190e1dd_0_3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88925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491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116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" name="Google Shape;1408;g120d190e1dd_0_3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09" name="Google Shape;1409;g120d190e1dd_0_3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35336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" name="Google Shape;1312;g120d190e1dd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3" name="Google Shape;1313;g120d190e1dd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0790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" name="Google Shape;1577;g120d190e1dd_0_3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8" name="Google Shape;1578;g120d190e1dd_0_3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46638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9" name="Google Shape;1279;g120d190e1dd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0" name="Google Shape;1280;g120d190e1dd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6528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498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4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559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305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112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3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985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oogle Shape;10;p2"/>
          <p:cNvGrpSpPr/>
          <p:nvPr/>
        </p:nvGrpSpPr>
        <p:grpSpPr>
          <a:xfrm>
            <a:off x="550593" y="412645"/>
            <a:ext cx="8043879" cy="4318941"/>
            <a:chOff x="372900" y="317225"/>
            <a:chExt cx="8399164" cy="4509701"/>
          </a:xfrm>
        </p:grpSpPr>
        <p:sp>
          <p:nvSpPr>
            <p:cNvPr id="11" name="Google Shape;11;p2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3" name="Google Shape;13;p2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" name="Google Shape;14;p2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Google Shape;15;p2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" name="Google Shape;16;p2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" name="Google Shape;17;p2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Google Shape;18;p2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" name="Google Shape;19;p2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" name="Google Shape;20;p2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Google Shape;21;p2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" name="Google Shape;22;p2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" name="Google Shape;23;p2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" name="Google Shape;24;p2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Google Shape;25;p2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" name="Google Shape;26;p2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Google Shape;27;p2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Google Shape;28;p2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" name="Google Shape;29;p2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Google Shape;30;p2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Google Shape;31;p2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Google Shape;32;p2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Google Shape;33;p2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Google Shape;34;p2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" name="Google Shape;35;p2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" name="Google Shape;36;p2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" name="Google Shape;37;p2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" name="Google Shape;38;p2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" name="Google Shape;39;p2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" name="Google Shape;40;p2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Google Shape;41;p2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Google Shape;42;p2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" name="Google Shape;43;p2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Google Shape;44;p2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5" name="Google Shape;45;p2"/>
          <p:cNvSpPr txBox="1">
            <a:spLocks noGrp="1"/>
          </p:cNvSpPr>
          <p:nvPr>
            <p:ph type="ctrTitle"/>
          </p:nvPr>
        </p:nvSpPr>
        <p:spPr>
          <a:xfrm>
            <a:off x="1977225" y="1668000"/>
            <a:ext cx="5190600" cy="159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31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2"/>
          <p:cNvSpPr txBox="1">
            <a:spLocks noGrp="1"/>
          </p:cNvSpPr>
          <p:nvPr>
            <p:ph type="subTitle" idx="1"/>
          </p:nvPr>
        </p:nvSpPr>
        <p:spPr>
          <a:xfrm>
            <a:off x="2393213" y="3411900"/>
            <a:ext cx="4359000" cy="4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pic>
        <p:nvPicPr>
          <p:cNvPr id="47" name="Google Shape;47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6301825" y="4392400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2"/>
          <p:cNvPicPr preferRelativeResize="0"/>
          <p:nvPr/>
        </p:nvPicPr>
        <p:blipFill rotWithShape="1">
          <a:blip r:embed="rId3">
            <a:alphaModFix/>
          </a:blip>
          <a:srcRect l="9958" t="40088" r="80549" b="45104"/>
          <a:stretch/>
        </p:blipFill>
        <p:spPr>
          <a:xfrm>
            <a:off x="771175" y="21582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49" name="Google Shape;49;p2"/>
          <p:cNvPicPr preferRelativeResize="0"/>
          <p:nvPr/>
        </p:nvPicPr>
        <p:blipFill rotWithShape="1">
          <a:blip r:embed="rId3">
            <a:alphaModFix/>
          </a:blip>
          <a:srcRect t="23075" r="88584" b="62117"/>
          <a:stretch/>
        </p:blipFill>
        <p:spPr>
          <a:xfrm>
            <a:off x="2131600" y="928250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Google Shape;50;p2"/>
          <p:cNvPicPr preferRelativeResize="0"/>
          <p:nvPr/>
        </p:nvPicPr>
        <p:blipFill rotWithShape="1">
          <a:blip r:embed="rId3">
            <a:alphaModFix/>
          </a:blip>
          <a:srcRect l="88584" t="31186" b="55558"/>
          <a:stretch/>
        </p:blipFill>
        <p:spPr>
          <a:xfrm>
            <a:off x="8209150" y="2026199"/>
            <a:ext cx="261627" cy="3036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455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472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0118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310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515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87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41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03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527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625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Google Shape;233;p7"/>
          <p:cNvGrpSpPr/>
          <p:nvPr/>
        </p:nvGrpSpPr>
        <p:grpSpPr>
          <a:xfrm>
            <a:off x="128550" y="126893"/>
            <a:ext cx="8887995" cy="4890320"/>
            <a:chOff x="372900" y="317225"/>
            <a:chExt cx="8399164" cy="4509701"/>
          </a:xfrm>
        </p:grpSpPr>
        <p:sp>
          <p:nvSpPr>
            <p:cNvPr id="234" name="Google Shape;234;p7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5" name="Google Shape;235;p7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236" name="Google Shape;236;p7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7" name="Google Shape;237;p7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" name="Google Shape;238;p7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" name="Google Shape;239;p7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" name="Google Shape;240;p7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" name="Google Shape;241;p7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" name="Google Shape;242;p7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" name="Google Shape;243;p7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" name="Google Shape;244;p7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" name="Google Shape;245;p7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" name="Google Shape;246;p7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" name="Google Shape;247;p7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8" name="Google Shape;248;p7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9" name="Google Shape;249;p7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0" name="Google Shape;250;p7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1" name="Google Shape;251;p7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2" name="Google Shape;252;p7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Google Shape;253;p7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Google Shape;254;p7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5" name="Google Shape;255;p7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6" name="Google Shape;256;p7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7" name="Google Shape;257;p7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8" name="Google Shape;258;p7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9" name="Google Shape;259;p7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" name="Google Shape;260;p7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" name="Google Shape;261;p7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" name="Google Shape;262;p7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" name="Google Shape;263;p7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" name="Google Shape;264;p7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" name="Google Shape;265;p7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" name="Google Shape;266;p7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67;p7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8" name="Google Shape;268;p7"/>
          <p:cNvSpPr txBox="1">
            <a:spLocks noGrp="1"/>
          </p:cNvSpPr>
          <p:nvPr>
            <p:ph type="title"/>
          </p:nvPr>
        </p:nvSpPr>
        <p:spPr>
          <a:xfrm>
            <a:off x="715100" y="791250"/>
            <a:ext cx="3775500" cy="121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7"/>
          <p:cNvSpPr txBox="1">
            <a:spLocks noGrp="1"/>
          </p:cNvSpPr>
          <p:nvPr>
            <p:ph type="body" idx="1"/>
          </p:nvPr>
        </p:nvSpPr>
        <p:spPr>
          <a:xfrm>
            <a:off x="715100" y="2002350"/>
            <a:ext cx="3490200" cy="234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70" name="Google Shape;270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548025" y="67742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1" name="Google Shape;271;p7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237250" y="4587299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2" name="Google Shape;272;p7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8453225" y="11075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413600" y="409887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Google Shape;274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29650" y="4674350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Google Shape;275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714850" y="1606375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14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Google Shape;233;p7"/>
          <p:cNvGrpSpPr/>
          <p:nvPr/>
        </p:nvGrpSpPr>
        <p:grpSpPr>
          <a:xfrm>
            <a:off x="128550" y="126893"/>
            <a:ext cx="8887995" cy="4890320"/>
            <a:chOff x="372900" y="317225"/>
            <a:chExt cx="8399164" cy="4509701"/>
          </a:xfrm>
        </p:grpSpPr>
        <p:sp>
          <p:nvSpPr>
            <p:cNvPr id="234" name="Google Shape;234;p7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5" name="Google Shape;235;p7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236" name="Google Shape;236;p7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7" name="Google Shape;237;p7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" name="Google Shape;238;p7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" name="Google Shape;239;p7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" name="Google Shape;240;p7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" name="Google Shape;241;p7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" name="Google Shape;242;p7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" name="Google Shape;243;p7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" name="Google Shape;244;p7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" name="Google Shape;245;p7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" name="Google Shape;246;p7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" name="Google Shape;247;p7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8" name="Google Shape;248;p7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9" name="Google Shape;249;p7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0" name="Google Shape;250;p7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1" name="Google Shape;251;p7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2" name="Google Shape;252;p7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Google Shape;253;p7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Google Shape;254;p7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5" name="Google Shape;255;p7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6" name="Google Shape;256;p7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7" name="Google Shape;257;p7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8" name="Google Shape;258;p7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9" name="Google Shape;259;p7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" name="Google Shape;260;p7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" name="Google Shape;261;p7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" name="Google Shape;262;p7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" name="Google Shape;263;p7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" name="Google Shape;264;p7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" name="Google Shape;265;p7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" name="Google Shape;266;p7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67;p7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8" name="Google Shape;268;p7"/>
          <p:cNvSpPr txBox="1">
            <a:spLocks noGrp="1"/>
          </p:cNvSpPr>
          <p:nvPr>
            <p:ph type="title"/>
          </p:nvPr>
        </p:nvSpPr>
        <p:spPr>
          <a:xfrm>
            <a:off x="715100" y="791250"/>
            <a:ext cx="3775500" cy="121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7"/>
          <p:cNvSpPr txBox="1">
            <a:spLocks noGrp="1"/>
          </p:cNvSpPr>
          <p:nvPr>
            <p:ph type="body" idx="1"/>
          </p:nvPr>
        </p:nvSpPr>
        <p:spPr>
          <a:xfrm>
            <a:off x="715100" y="2002350"/>
            <a:ext cx="3490200" cy="234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70" name="Google Shape;270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548025" y="67742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1" name="Google Shape;271;p7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237250" y="4587299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2" name="Google Shape;272;p7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8453225" y="11075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7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413600" y="409887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Google Shape;274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29650" y="4674350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Google Shape;275;p7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714850" y="1606375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3100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oogle Shape;320;p9"/>
          <p:cNvGrpSpPr/>
          <p:nvPr/>
        </p:nvGrpSpPr>
        <p:grpSpPr>
          <a:xfrm>
            <a:off x="372900" y="317225"/>
            <a:ext cx="8399164" cy="4509701"/>
            <a:chOff x="372900" y="317225"/>
            <a:chExt cx="8399164" cy="4509701"/>
          </a:xfrm>
        </p:grpSpPr>
        <p:sp>
          <p:nvSpPr>
            <p:cNvPr id="321" name="Google Shape;321;p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2" name="Google Shape;322;p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323" name="Google Shape;323;p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4" name="Google Shape;324;p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5" name="Google Shape;325;p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6" name="Google Shape;326;p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7" name="Google Shape;327;p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8" name="Google Shape;328;p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9" name="Google Shape;329;p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0" name="Google Shape;330;p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1" name="Google Shape;331;p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2" name="Google Shape;332;p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3" name="Google Shape;333;p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4" name="Google Shape;334;p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5" name="Google Shape;335;p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6" name="Google Shape;336;p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7" name="Google Shape;337;p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8" name="Google Shape;338;p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9" name="Google Shape;339;p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0" name="Google Shape;340;p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1" name="Google Shape;341;p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2" name="Google Shape;342;p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" name="Google Shape;343;p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" name="Google Shape;344;p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5" name="Google Shape;345;p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6" name="Google Shape;346;p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7" name="Google Shape;347;p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8" name="Google Shape;348;p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9" name="Google Shape;349;p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0" name="Google Shape;350;p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1" name="Google Shape;351;p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2" name="Google Shape;352;p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3" name="Google Shape;353;p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4" name="Google Shape;354;p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355" name="Google Shape;355;p9"/>
          <p:cNvSpPr txBox="1">
            <a:spLocks noGrp="1"/>
          </p:cNvSpPr>
          <p:nvPr>
            <p:ph type="title"/>
          </p:nvPr>
        </p:nvSpPr>
        <p:spPr>
          <a:xfrm>
            <a:off x="2241450" y="1710425"/>
            <a:ext cx="46611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56" name="Google Shape;356;p9"/>
          <p:cNvSpPr txBox="1">
            <a:spLocks noGrp="1"/>
          </p:cNvSpPr>
          <p:nvPr>
            <p:ph type="subTitle" idx="1"/>
          </p:nvPr>
        </p:nvSpPr>
        <p:spPr>
          <a:xfrm>
            <a:off x="2241450" y="2666260"/>
            <a:ext cx="4661100" cy="7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57" name="Google Shape;357;p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744800" y="4211174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" name="Google Shape;358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921150" y="3722750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359" name="Google Shape;359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1337200" y="4298225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360" name="Google Shape;360;p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084825" y="872600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361" name="Google Shape;361;p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7537825" y="101237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62" name="Google Shape;362;p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069025" y="1497625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2" name="Google Shape;472;p14"/>
          <p:cNvGrpSpPr/>
          <p:nvPr/>
        </p:nvGrpSpPr>
        <p:grpSpPr>
          <a:xfrm>
            <a:off x="372900" y="317225"/>
            <a:ext cx="8399164" cy="4509701"/>
            <a:chOff x="372900" y="317225"/>
            <a:chExt cx="8399164" cy="4509701"/>
          </a:xfrm>
        </p:grpSpPr>
        <p:sp>
          <p:nvSpPr>
            <p:cNvPr id="473" name="Google Shape;473;p14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4" name="Google Shape;474;p14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475" name="Google Shape;475;p14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6" name="Google Shape;476;p14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7" name="Google Shape;477;p14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8" name="Google Shape;478;p14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9" name="Google Shape;479;p14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0" name="Google Shape;480;p14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1" name="Google Shape;481;p14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2" name="Google Shape;482;p14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3" name="Google Shape;483;p14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4" name="Google Shape;484;p14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5" name="Google Shape;485;p14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6" name="Google Shape;486;p14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7" name="Google Shape;487;p14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8" name="Google Shape;488;p14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9" name="Google Shape;489;p14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0" name="Google Shape;490;p14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1" name="Google Shape;491;p14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2" name="Google Shape;492;p14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3" name="Google Shape;493;p14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4" name="Google Shape;494;p14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5" name="Google Shape;495;p14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6" name="Google Shape;496;p14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7" name="Google Shape;497;p14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8" name="Google Shape;498;p14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9" name="Google Shape;499;p14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0" name="Google Shape;500;p14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1" name="Google Shape;501;p14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2" name="Google Shape;502;p14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3" name="Google Shape;503;p14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4" name="Google Shape;504;p14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5" name="Google Shape;505;p14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6" name="Google Shape;506;p14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07" name="Google Shape;507;p14"/>
          <p:cNvSpPr txBox="1">
            <a:spLocks noGrp="1"/>
          </p:cNvSpPr>
          <p:nvPr>
            <p:ph type="title"/>
          </p:nvPr>
        </p:nvSpPr>
        <p:spPr>
          <a:xfrm>
            <a:off x="2290075" y="3175950"/>
            <a:ext cx="45639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508" name="Google Shape;508;p14"/>
          <p:cNvSpPr txBox="1">
            <a:spLocks noGrp="1"/>
          </p:cNvSpPr>
          <p:nvPr>
            <p:ph type="subTitle" idx="1"/>
          </p:nvPr>
        </p:nvSpPr>
        <p:spPr>
          <a:xfrm>
            <a:off x="1458150" y="1435650"/>
            <a:ext cx="6227700" cy="174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pic>
        <p:nvPicPr>
          <p:cNvPr id="509" name="Google Shape;509;p14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8039463" y="2388199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510" name="Google Shape;510;p14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842900" y="20354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511" name="Google Shape;511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351650" y="228397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" name="Google Shape;512;p14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7800300" y="2895775"/>
            <a:ext cx="261627" cy="33917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spTree>
      <p:nvGrpSpPr>
        <p:cNvPr id="1" name="Shape 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" name="Google Shape;514;p15"/>
          <p:cNvGrpSpPr/>
          <p:nvPr/>
        </p:nvGrpSpPr>
        <p:grpSpPr>
          <a:xfrm>
            <a:off x="372900" y="317225"/>
            <a:ext cx="8399164" cy="4509701"/>
            <a:chOff x="372900" y="317225"/>
            <a:chExt cx="8399164" cy="4509701"/>
          </a:xfrm>
        </p:grpSpPr>
        <p:sp>
          <p:nvSpPr>
            <p:cNvPr id="515" name="Google Shape;515;p1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16" name="Google Shape;516;p1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517" name="Google Shape;517;p1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8" name="Google Shape;518;p1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9" name="Google Shape;519;p1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0" name="Google Shape;520;p1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1" name="Google Shape;521;p1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2" name="Google Shape;522;p1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3" name="Google Shape;523;p1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4" name="Google Shape;524;p1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5" name="Google Shape;525;p1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6" name="Google Shape;526;p1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7" name="Google Shape;527;p1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8" name="Google Shape;528;p1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9" name="Google Shape;529;p1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0" name="Google Shape;530;p1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1" name="Google Shape;531;p1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2" name="Google Shape;532;p1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3" name="Google Shape;533;p1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4" name="Google Shape;534;p1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5" name="Google Shape;535;p1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6" name="Google Shape;536;p1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7" name="Google Shape;537;p1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8" name="Google Shape;538;p1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9" name="Google Shape;539;p1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0" name="Google Shape;540;p1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1" name="Google Shape;541;p1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2" name="Google Shape;542;p1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3" name="Google Shape;543;p1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4" name="Google Shape;544;p1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5" name="Google Shape;545;p1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6" name="Google Shape;546;p1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7" name="Google Shape;547;p1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8" name="Google Shape;548;p1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549" name="Google Shape;549;p15"/>
          <p:cNvSpPr txBox="1">
            <a:spLocks noGrp="1"/>
          </p:cNvSpPr>
          <p:nvPr>
            <p:ph type="title"/>
          </p:nvPr>
        </p:nvSpPr>
        <p:spPr>
          <a:xfrm>
            <a:off x="715100" y="2359350"/>
            <a:ext cx="54447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50" name="Google Shape;550;p15"/>
          <p:cNvSpPr txBox="1">
            <a:spLocks noGrp="1"/>
          </p:cNvSpPr>
          <p:nvPr>
            <p:ph type="title" idx="2" hasCustomPrompt="1"/>
          </p:nvPr>
        </p:nvSpPr>
        <p:spPr>
          <a:xfrm>
            <a:off x="715088" y="1517550"/>
            <a:ext cx="165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551" name="Google Shape;551;p15"/>
          <p:cNvSpPr txBox="1">
            <a:spLocks noGrp="1"/>
          </p:cNvSpPr>
          <p:nvPr>
            <p:ph type="subTitle" idx="1"/>
          </p:nvPr>
        </p:nvSpPr>
        <p:spPr>
          <a:xfrm>
            <a:off x="715088" y="3201150"/>
            <a:ext cx="4360200" cy="4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552" name="Google Shape;552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7401500" y="112152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" name="Google Shape;553;p1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2398875" y="1383674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4" name="Google Shape;554;p1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7927550" y="1687300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555" name="Google Shape;555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7994300" y="1096263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556" name="Google Shape;556;p1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1981575" y="1044500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557" name="Google Shape;557;p1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2461075" y="935700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BLANK_1_1_1_1_1">
    <p:spTree>
      <p:nvGrpSpPr>
        <p:cNvPr id="1" name="Shape 10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9" name="Google Shape;1009;p25"/>
          <p:cNvGrpSpPr/>
          <p:nvPr/>
        </p:nvGrpSpPr>
        <p:grpSpPr>
          <a:xfrm>
            <a:off x="128550" y="126893"/>
            <a:ext cx="8887995" cy="4890320"/>
            <a:chOff x="372900" y="317225"/>
            <a:chExt cx="8399164" cy="4509701"/>
          </a:xfrm>
        </p:grpSpPr>
        <p:sp>
          <p:nvSpPr>
            <p:cNvPr id="1010" name="Google Shape;1010;p25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11" name="Google Shape;1011;p25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012" name="Google Shape;1012;p25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3" name="Google Shape;1013;p25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4" name="Google Shape;1014;p25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5" name="Google Shape;1015;p25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6" name="Google Shape;1016;p25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7" name="Google Shape;1017;p25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8" name="Google Shape;1018;p25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9" name="Google Shape;1019;p25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0" name="Google Shape;1020;p25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1" name="Google Shape;1021;p25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2" name="Google Shape;1022;p25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3" name="Google Shape;1023;p25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4" name="Google Shape;1024;p25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" name="Google Shape;1025;p25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6" name="Google Shape;1026;p25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" name="Google Shape;1027;p25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8" name="Google Shape;1028;p25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9" name="Google Shape;1029;p25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0" name="Google Shape;1030;p25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1" name="Google Shape;1031;p25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2" name="Google Shape;1032;p25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3" name="Google Shape;1033;p25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4" name="Google Shape;1034;p25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5" name="Google Shape;1035;p25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6" name="Google Shape;1036;p25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7" name="Google Shape;1037;p25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8" name="Google Shape;1038;p25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9" name="Google Shape;1039;p25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0" name="Google Shape;1040;p25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1" name="Google Shape;1041;p25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2" name="Google Shape;1042;p25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3" name="Google Shape;1043;p25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044" name="Google Shape;1044;p25"/>
          <p:cNvSpPr txBox="1">
            <a:spLocks noGrp="1"/>
          </p:cNvSpPr>
          <p:nvPr>
            <p:ph type="title"/>
          </p:nvPr>
        </p:nvSpPr>
        <p:spPr>
          <a:xfrm>
            <a:off x="720000" y="1779888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45" name="Google Shape;1045;p25"/>
          <p:cNvSpPr txBox="1">
            <a:spLocks noGrp="1"/>
          </p:cNvSpPr>
          <p:nvPr>
            <p:ph type="subTitle" idx="1"/>
          </p:nvPr>
        </p:nvSpPr>
        <p:spPr>
          <a:xfrm>
            <a:off x="720000" y="2214013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6" name="Google Shape;1046;p25"/>
          <p:cNvSpPr txBox="1">
            <a:spLocks noGrp="1"/>
          </p:cNvSpPr>
          <p:nvPr>
            <p:ph type="title" idx="2"/>
          </p:nvPr>
        </p:nvSpPr>
        <p:spPr>
          <a:xfrm>
            <a:off x="3419269" y="1779888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47" name="Google Shape;1047;p25"/>
          <p:cNvSpPr txBox="1">
            <a:spLocks noGrp="1"/>
          </p:cNvSpPr>
          <p:nvPr>
            <p:ph type="subTitle" idx="3"/>
          </p:nvPr>
        </p:nvSpPr>
        <p:spPr>
          <a:xfrm>
            <a:off x="3419269" y="2214013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8" name="Google Shape;1048;p25"/>
          <p:cNvSpPr txBox="1">
            <a:spLocks noGrp="1"/>
          </p:cNvSpPr>
          <p:nvPr>
            <p:ph type="title" idx="4"/>
          </p:nvPr>
        </p:nvSpPr>
        <p:spPr>
          <a:xfrm>
            <a:off x="720000" y="353717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49" name="Google Shape;1049;p25"/>
          <p:cNvSpPr txBox="1">
            <a:spLocks noGrp="1"/>
          </p:cNvSpPr>
          <p:nvPr>
            <p:ph type="subTitle" idx="5"/>
          </p:nvPr>
        </p:nvSpPr>
        <p:spPr>
          <a:xfrm>
            <a:off x="720000" y="3971300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0" name="Google Shape;1050;p25"/>
          <p:cNvSpPr txBox="1">
            <a:spLocks noGrp="1"/>
          </p:cNvSpPr>
          <p:nvPr>
            <p:ph type="title" idx="6"/>
          </p:nvPr>
        </p:nvSpPr>
        <p:spPr>
          <a:xfrm>
            <a:off x="3419269" y="353717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51" name="Google Shape;1051;p25"/>
          <p:cNvSpPr txBox="1">
            <a:spLocks noGrp="1"/>
          </p:cNvSpPr>
          <p:nvPr>
            <p:ph type="subTitle" idx="7"/>
          </p:nvPr>
        </p:nvSpPr>
        <p:spPr>
          <a:xfrm>
            <a:off x="3419269" y="3971300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2" name="Google Shape;1052;p25"/>
          <p:cNvSpPr txBox="1">
            <a:spLocks noGrp="1"/>
          </p:cNvSpPr>
          <p:nvPr>
            <p:ph type="title" idx="8"/>
          </p:nvPr>
        </p:nvSpPr>
        <p:spPr>
          <a:xfrm>
            <a:off x="6118545" y="1779888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53" name="Google Shape;1053;p25"/>
          <p:cNvSpPr txBox="1">
            <a:spLocks noGrp="1"/>
          </p:cNvSpPr>
          <p:nvPr>
            <p:ph type="subTitle" idx="9"/>
          </p:nvPr>
        </p:nvSpPr>
        <p:spPr>
          <a:xfrm>
            <a:off x="6118545" y="2214013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4" name="Google Shape;1054;p25"/>
          <p:cNvSpPr txBox="1">
            <a:spLocks noGrp="1"/>
          </p:cNvSpPr>
          <p:nvPr>
            <p:ph type="title" idx="13"/>
          </p:nvPr>
        </p:nvSpPr>
        <p:spPr>
          <a:xfrm>
            <a:off x="6118545" y="3537175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055" name="Google Shape;1055;p25"/>
          <p:cNvSpPr txBox="1">
            <a:spLocks noGrp="1"/>
          </p:cNvSpPr>
          <p:nvPr>
            <p:ph type="subTitle" idx="14"/>
          </p:nvPr>
        </p:nvSpPr>
        <p:spPr>
          <a:xfrm>
            <a:off x="6118545" y="3971300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6" name="Google Shape;1056;p25"/>
          <p:cNvSpPr txBox="1">
            <a:spLocks noGrp="1"/>
          </p:cNvSpPr>
          <p:nvPr>
            <p:ph type="title" idx="15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1057" name="Google Shape;1057;p25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237250" y="4587299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Google Shape;1058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413600" y="409887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Google Shape;1059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29650" y="4674350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Google Shape;1060;p25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548025" y="67742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Google Shape;1061;p25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8453225" y="11075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Google Shape;1062;p25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714850" y="1606375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9" name="Google Shape;1159;p28"/>
          <p:cNvGrpSpPr/>
          <p:nvPr/>
        </p:nvGrpSpPr>
        <p:grpSpPr>
          <a:xfrm>
            <a:off x="372900" y="317225"/>
            <a:ext cx="8399164" cy="4509701"/>
            <a:chOff x="372900" y="317225"/>
            <a:chExt cx="8399164" cy="4509701"/>
          </a:xfrm>
        </p:grpSpPr>
        <p:sp>
          <p:nvSpPr>
            <p:cNvPr id="1160" name="Google Shape;1160;p28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61" name="Google Shape;1161;p28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62" name="Google Shape;1162;p28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3" name="Google Shape;1163;p28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4" name="Google Shape;1164;p28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5" name="Google Shape;1165;p28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6" name="Google Shape;1166;p28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7" name="Google Shape;1167;p28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8" name="Google Shape;1168;p28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9" name="Google Shape;1169;p28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0" name="Google Shape;1170;p28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1" name="Google Shape;1171;p28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2" name="Google Shape;1172;p28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3" name="Google Shape;1173;p28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4" name="Google Shape;1174;p28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5" name="Google Shape;1175;p28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6" name="Google Shape;1176;p28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Google Shape;1177;p28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8" name="Google Shape;1178;p28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9" name="Google Shape;1179;p28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0" name="Google Shape;1180;p28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1" name="Google Shape;1181;p28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Google Shape;1182;p28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3" name="Google Shape;1183;p28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4" name="Google Shape;1184;p28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5" name="Google Shape;1185;p28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6" name="Google Shape;1186;p28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Google Shape;1187;p28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8" name="Google Shape;1188;p28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9" name="Google Shape;1189;p28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0" name="Google Shape;1190;p28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1" name="Google Shape;1191;p28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2" name="Google Shape;1192;p28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3" name="Google Shape;1193;p28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spTree>
      <p:nvGrpSpPr>
        <p:cNvPr id="1" name="Shape 1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5" name="Google Shape;1195;p29"/>
          <p:cNvGrpSpPr/>
          <p:nvPr/>
        </p:nvGrpSpPr>
        <p:grpSpPr>
          <a:xfrm>
            <a:off x="156375" y="126593"/>
            <a:ext cx="8887995" cy="4890320"/>
            <a:chOff x="372900" y="317225"/>
            <a:chExt cx="8399164" cy="4509701"/>
          </a:xfrm>
        </p:grpSpPr>
        <p:sp>
          <p:nvSpPr>
            <p:cNvPr id="1196" name="Google Shape;1196;p29"/>
            <p:cNvSpPr/>
            <p:nvPr/>
          </p:nvSpPr>
          <p:spPr>
            <a:xfrm>
              <a:off x="372900" y="317225"/>
              <a:ext cx="8398917" cy="4509412"/>
            </a:xfrm>
            <a:custGeom>
              <a:avLst/>
              <a:gdLst/>
              <a:ahLst/>
              <a:cxnLst/>
              <a:rect l="l" t="t" r="r" b="b"/>
              <a:pathLst>
                <a:path w="285362" h="153212" extrusionOk="0">
                  <a:moveTo>
                    <a:pt x="0" y="0"/>
                  </a:moveTo>
                  <a:lnTo>
                    <a:pt x="0" y="153212"/>
                  </a:lnTo>
                  <a:lnTo>
                    <a:pt x="285362" y="153212"/>
                  </a:lnTo>
                  <a:lnTo>
                    <a:pt x="285362" y="0"/>
                  </a:lnTo>
                  <a:lnTo>
                    <a:pt x="273015" y="0"/>
                  </a:lnTo>
                  <a:lnTo>
                    <a:pt x="273015" y="6286"/>
                  </a:lnTo>
                  <a:cubicBezTo>
                    <a:pt x="274242" y="6599"/>
                    <a:pt x="275169" y="7801"/>
                    <a:pt x="275169" y="9217"/>
                  </a:cubicBezTo>
                  <a:cubicBezTo>
                    <a:pt x="275169" y="10882"/>
                    <a:pt x="273916" y="12247"/>
                    <a:pt x="272376" y="12247"/>
                  </a:cubicBezTo>
                  <a:lnTo>
                    <a:pt x="263773" y="12247"/>
                  </a:lnTo>
                  <a:cubicBezTo>
                    <a:pt x="262245" y="12247"/>
                    <a:pt x="260981" y="10882"/>
                    <a:pt x="260981" y="9217"/>
                  </a:cubicBezTo>
                  <a:cubicBezTo>
                    <a:pt x="260981" y="7852"/>
                    <a:pt x="261845" y="6687"/>
                    <a:pt x="263009" y="6324"/>
                  </a:cubicBezTo>
                  <a:lnTo>
                    <a:pt x="263009" y="0"/>
                  </a:lnTo>
                  <a:lnTo>
                    <a:pt x="247819" y="0"/>
                  </a:lnTo>
                  <a:lnTo>
                    <a:pt x="247819" y="6286"/>
                  </a:lnTo>
                  <a:cubicBezTo>
                    <a:pt x="249047" y="6599"/>
                    <a:pt x="249973" y="7801"/>
                    <a:pt x="249973" y="9217"/>
                  </a:cubicBezTo>
                  <a:cubicBezTo>
                    <a:pt x="249973" y="10882"/>
                    <a:pt x="248721" y="12247"/>
                    <a:pt x="247193" y="12247"/>
                  </a:cubicBezTo>
                  <a:lnTo>
                    <a:pt x="238578" y="12247"/>
                  </a:lnTo>
                  <a:cubicBezTo>
                    <a:pt x="237050" y="12247"/>
                    <a:pt x="235798" y="10882"/>
                    <a:pt x="235798" y="9217"/>
                  </a:cubicBezTo>
                  <a:cubicBezTo>
                    <a:pt x="235798" y="7852"/>
                    <a:pt x="236662" y="6687"/>
                    <a:pt x="237814" y="6324"/>
                  </a:cubicBezTo>
                  <a:lnTo>
                    <a:pt x="237814" y="0"/>
                  </a:lnTo>
                  <a:lnTo>
                    <a:pt x="222624" y="0"/>
                  </a:lnTo>
                  <a:lnTo>
                    <a:pt x="222624" y="6286"/>
                  </a:lnTo>
                  <a:cubicBezTo>
                    <a:pt x="223851" y="6599"/>
                    <a:pt x="224778" y="7801"/>
                    <a:pt x="224778" y="9217"/>
                  </a:cubicBezTo>
                  <a:cubicBezTo>
                    <a:pt x="224778" y="10882"/>
                    <a:pt x="223526" y="12247"/>
                    <a:pt x="221998" y="12247"/>
                  </a:cubicBezTo>
                  <a:lnTo>
                    <a:pt x="213383" y="12247"/>
                  </a:lnTo>
                  <a:cubicBezTo>
                    <a:pt x="211855" y="12247"/>
                    <a:pt x="210603" y="10882"/>
                    <a:pt x="210603" y="9217"/>
                  </a:cubicBezTo>
                  <a:cubicBezTo>
                    <a:pt x="210603" y="7852"/>
                    <a:pt x="211467" y="6687"/>
                    <a:pt x="212631" y="6324"/>
                  </a:cubicBezTo>
                  <a:lnTo>
                    <a:pt x="212631" y="0"/>
                  </a:lnTo>
                  <a:lnTo>
                    <a:pt x="197429" y="0"/>
                  </a:lnTo>
                  <a:lnTo>
                    <a:pt x="197429" y="6286"/>
                  </a:lnTo>
                  <a:cubicBezTo>
                    <a:pt x="198656" y="6599"/>
                    <a:pt x="199583" y="7801"/>
                    <a:pt x="199583" y="9217"/>
                  </a:cubicBezTo>
                  <a:cubicBezTo>
                    <a:pt x="199583" y="10882"/>
                    <a:pt x="198331" y="12247"/>
                    <a:pt x="196803" y="12247"/>
                  </a:cubicBezTo>
                  <a:lnTo>
                    <a:pt x="188188" y="12247"/>
                  </a:lnTo>
                  <a:cubicBezTo>
                    <a:pt x="186660" y="12247"/>
                    <a:pt x="185408" y="10882"/>
                    <a:pt x="185408" y="9217"/>
                  </a:cubicBezTo>
                  <a:cubicBezTo>
                    <a:pt x="185408" y="7852"/>
                    <a:pt x="186272" y="6687"/>
                    <a:pt x="187436" y="6324"/>
                  </a:cubicBezTo>
                  <a:lnTo>
                    <a:pt x="187436" y="0"/>
                  </a:lnTo>
                  <a:lnTo>
                    <a:pt x="172234" y="0"/>
                  </a:lnTo>
                  <a:lnTo>
                    <a:pt x="172234" y="6286"/>
                  </a:lnTo>
                  <a:cubicBezTo>
                    <a:pt x="173474" y="6599"/>
                    <a:pt x="174388" y="7801"/>
                    <a:pt x="174388" y="9217"/>
                  </a:cubicBezTo>
                  <a:cubicBezTo>
                    <a:pt x="174388" y="10882"/>
                    <a:pt x="173136" y="12247"/>
                    <a:pt x="171608" y="12247"/>
                  </a:cubicBezTo>
                  <a:lnTo>
                    <a:pt x="162992" y="12247"/>
                  </a:lnTo>
                  <a:cubicBezTo>
                    <a:pt x="161465" y="12247"/>
                    <a:pt x="160212" y="10882"/>
                    <a:pt x="160212" y="9217"/>
                  </a:cubicBezTo>
                  <a:cubicBezTo>
                    <a:pt x="160212" y="7852"/>
                    <a:pt x="161076" y="6687"/>
                    <a:pt x="162241" y="6324"/>
                  </a:cubicBezTo>
                  <a:lnTo>
                    <a:pt x="162241" y="0"/>
                  </a:lnTo>
                  <a:lnTo>
                    <a:pt x="147051" y="0"/>
                  </a:lnTo>
                  <a:lnTo>
                    <a:pt x="147051" y="6286"/>
                  </a:lnTo>
                  <a:cubicBezTo>
                    <a:pt x="148278" y="6599"/>
                    <a:pt x="149205" y="7801"/>
                    <a:pt x="149205" y="9217"/>
                  </a:cubicBezTo>
                  <a:cubicBezTo>
                    <a:pt x="149205" y="10882"/>
                    <a:pt x="147953" y="12247"/>
                    <a:pt x="146425" y="12247"/>
                  </a:cubicBezTo>
                  <a:lnTo>
                    <a:pt x="137810" y="12247"/>
                  </a:lnTo>
                  <a:cubicBezTo>
                    <a:pt x="136282" y="12247"/>
                    <a:pt x="135030" y="10882"/>
                    <a:pt x="135030" y="9217"/>
                  </a:cubicBezTo>
                  <a:cubicBezTo>
                    <a:pt x="135030" y="7852"/>
                    <a:pt x="135894" y="6687"/>
                    <a:pt x="137046" y="6324"/>
                  </a:cubicBezTo>
                  <a:lnTo>
                    <a:pt x="137046" y="0"/>
                  </a:lnTo>
                  <a:lnTo>
                    <a:pt x="121856" y="0"/>
                  </a:lnTo>
                  <a:lnTo>
                    <a:pt x="121856" y="6286"/>
                  </a:lnTo>
                  <a:cubicBezTo>
                    <a:pt x="123083" y="6599"/>
                    <a:pt x="124010" y="7801"/>
                    <a:pt x="124010" y="9217"/>
                  </a:cubicBezTo>
                  <a:cubicBezTo>
                    <a:pt x="124010" y="10882"/>
                    <a:pt x="122758" y="12247"/>
                    <a:pt x="121230" y="12247"/>
                  </a:cubicBezTo>
                  <a:lnTo>
                    <a:pt x="112614" y="12247"/>
                  </a:lnTo>
                  <a:cubicBezTo>
                    <a:pt x="111087" y="12247"/>
                    <a:pt x="109834" y="10882"/>
                    <a:pt x="109834" y="9217"/>
                  </a:cubicBezTo>
                  <a:cubicBezTo>
                    <a:pt x="109834" y="7852"/>
                    <a:pt x="110699" y="6687"/>
                    <a:pt x="111863" y="6324"/>
                  </a:cubicBezTo>
                  <a:lnTo>
                    <a:pt x="111863" y="0"/>
                  </a:lnTo>
                  <a:lnTo>
                    <a:pt x="96661" y="0"/>
                  </a:lnTo>
                  <a:lnTo>
                    <a:pt x="96661" y="6286"/>
                  </a:lnTo>
                  <a:cubicBezTo>
                    <a:pt x="97901" y="6599"/>
                    <a:pt x="98815" y="7801"/>
                    <a:pt x="98815" y="9217"/>
                  </a:cubicBezTo>
                  <a:cubicBezTo>
                    <a:pt x="98815" y="10882"/>
                    <a:pt x="97562" y="12247"/>
                    <a:pt x="96035" y="12247"/>
                  </a:cubicBezTo>
                  <a:lnTo>
                    <a:pt x="87432" y="12247"/>
                  </a:lnTo>
                  <a:cubicBezTo>
                    <a:pt x="85892" y="12247"/>
                    <a:pt x="84639" y="10882"/>
                    <a:pt x="84639" y="9217"/>
                  </a:cubicBezTo>
                  <a:cubicBezTo>
                    <a:pt x="84639" y="7852"/>
                    <a:pt x="85503" y="6687"/>
                    <a:pt x="86668" y="6324"/>
                  </a:cubicBezTo>
                  <a:lnTo>
                    <a:pt x="86668" y="0"/>
                  </a:lnTo>
                  <a:lnTo>
                    <a:pt x="71478" y="0"/>
                  </a:lnTo>
                  <a:lnTo>
                    <a:pt x="71478" y="6286"/>
                  </a:lnTo>
                  <a:cubicBezTo>
                    <a:pt x="72705" y="6599"/>
                    <a:pt x="73632" y="7801"/>
                    <a:pt x="73632" y="9217"/>
                  </a:cubicBezTo>
                  <a:cubicBezTo>
                    <a:pt x="73632" y="10882"/>
                    <a:pt x="72380" y="12247"/>
                    <a:pt x="70840" y="12247"/>
                  </a:cubicBezTo>
                  <a:lnTo>
                    <a:pt x="62237" y="12247"/>
                  </a:lnTo>
                  <a:cubicBezTo>
                    <a:pt x="60696" y="12247"/>
                    <a:pt x="59444" y="10882"/>
                    <a:pt x="59444" y="9217"/>
                  </a:cubicBezTo>
                  <a:cubicBezTo>
                    <a:pt x="59444" y="7852"/>
                    <a:pt x="60308" y="6687"/>
                    <a:pt x="61473" y="6324"/>
                  </a:cubicBezTo>
                  <a:lnTo>
                    <a:pt x="61473" y="0"/>
                  </a:lnTo>
                  <a:lnTo>
                    <a:pt x="46283" y="0"/>
                  </a:lnTo>
                  <a:lnTo>
                    <a:pt x="46283" y="6286"/>
                  </a:lnTo>
                  <a:cubicBezTo>
                    <a:pt x="47510" y="6599"/>
                    <a:pt x="48437" y="7801"/>
                    <a:pt x="48437" y="9217"/>
                  </a:cubicBezTo>
                  <a:cubicBezTo>
                    <a:pt x="48437" y="10882"/>
                    <a:pt x="47185" y="12247"/>
                    <a:pt x="45657" y="12247"/>
                  </a:cubicBezTo>
                  <a:lnTo>
                    <a:pt x="37041" y="12247"/>
                  </a:lnTo>
                  <a:cubicBezTo>
                    <a:pt x="35514" y="12247"/>
                    <a:pt x="34261" y="10882"/>
                    <a:pt x="34261" y="9217"/>
                  </a:cubicBezTo>
                  <a:cubicBezTo>
                    <a:pt x="34261" y="7852"/>
                    <a:pt x="35126" y="6687"/>
                    <a:pt x="36278" y="6324"/>
                  </a:cubicBezTo>
                  <a:lnTo>
                    <a:pt x="36278" y="0"/>
                  </a:lnTo>
                  <a:lnTo>
                    <a:pt x="21088" y="0"/>
                  </a:lnTo>
                  <a:lnTo>
                    <a:pt x="21088" y="6286"/>
                  </a:lnTo>
                  <a:cubicBezTo>
                    <a:pt x="22315" y="6599"/>
                    <a:pt x="23242" y="7801"/>
                    <a:pt x="23242" y="9217"/>
                  </a:cubicBezTo>
                  <a:cubicBezTo>
                    <a:pt x="23242" y="10882"/>
                    <a:pt x="21989" y="12247"/>
                    <a:pt x="20462" y="12247"/>
                  </a:cubicBezTo>
                  <a:lnTo>
                    <a:pt x="11846" y="12247"/>
                  </a:lnTo>
                  <a:cubicBezTo>
                    <a:pt x="10319" y="12247"/>
                    <a:pt x="9066" y="10882"/>
                    <a:pt x="9066" y="9217"/>
                  </a:cubicBezTo>
                  <a:cubicBezTo>
                    <a:pt x="9066" y="7852"/>
                    <a:pt x="9930" y="6687"/>
                    <a:pt x="11095" y="6324"/>
                  </a:cubicBezTo>
                  <a:lnTo>
                    <a:pt x="11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97" name="Google Shape;1197;p29"/>
            <p:cNvGrpSpPr/>
            <p:nvPr/>
          </p:nvGrpSpPr>
          <p:grpSpPr>
            <a:xfrm>
              <a:off x="372900" y="317424"/>
              <a:ext cx="8399164" cy="4509502"/>
              <a:chOff x="-75" y="-4650"/>
              <a:chExt cx="9155400" cy="5153127"/>
            </a:xfrm>
          </p:grpSpPr>
          <p:cxnSp>
            <p:nvCxnSpPr>
              <p:cNvPr id="1198" name="Google Shape;1198;p29"/>
              <p:cNvCxnSpPr/>
              <p:nvPr/>
            </p:nvCxnSpPr>
            <p:spPr>
              <a:xfrm>
                <a:off x="212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9" name="Google Shape;1199;p29"/>
              <p:cNvCxnSpPr/>
              <p:nvPr/>
            </p:nvCxnSpPr>
            <p:spPr>
              <a:xfrm>
                <a:off x="648443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0" name="Google Shape;1200;p29"/>
              <p:cNvCxnSpPr/>
              <p:nvPr/>
            </p:nvCxnSpPr>
            <p:spPr>
              <a:xfrm>
                <a:off x="10844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1" name="Google Shape;1201;p29"/>
              <p:cNvCxnSpPr/>
              <p:nvPr/>
            </p:nvCxnSpPr>
            <p:spPr>
              <a:xfrm>
                <a:off x="1520363" y="388677"/>
                <a:ext cx="0" cy="4759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2" name="Google Shape;1202;p29"/>
              <p:cNvCxnSpPr/>
              <p:nvPr/>
            </p:nvCxnSpPr>
            <p:spPr>
              <a:xfrm>
                <a:off x="1956296" y="399048"/>
                <a:ext cx="0" cy="47490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3" name="Google Shape;1203;p29"/>
              <p:cNvCxnSpPr/>
              <p:nvPr/>
            </p:nvCxnSpPr>
            <p:spPr>
              <a:xfrm>
                <a:off x="23922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4" name="Google Shape;1204;p29"/>
              <p:cNvCxnSpPr/>
              <p:nvPr/>
            </p:nvCxnSpPr>
            <p:spPr>
              <a:xfrm>
                <a:off x="282819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5" name="Google Shape;1205;p29"/>
              <p:cNvCxnSpPr/>
              <p:nvPr/>
            </p:nvCxnSpPr>
            <p:spPr>
              <a:xfrm>
                <a:off x="32641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6" name="Google Shape;1206;p29"/>
              <p:cNvCxnSpPr/>
              <p:nvPr/>
            </p:nvCxnSpPr>
            <p:spPr>
              <a:xfrm>
                <a:off x="3700110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7" name="Google Shape;1207;p29"/>
              <p:cNvCxnSpPr/>
              <p:nvPr/>
            </p:nvCxnSpPr>
            <p:spPr>
              <a:xfrm>
                <a:off x="41360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8" name="Google Shape;1208;p29"/>
              <p:cNvCxnSpPr/>
              <p:nvPr/>
            </p:nvCxnSpPr>
            <p:spPr>
              <a:xfrm>
                <a:off x="4572004" y="409389"/>
                <a:ext cx="0" cy="4738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9" name="Google Shape;1209;p29"/>
              <p:cNvCxnSpPr/>
              <p:nvPr/>
            </p:nvCxnSpPr>
            <p:spPr>
              <a:xfrm>
                <a:off x="50079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0" name="Google Shape;1210;p29"/>
              <p:cNvCxnSpPr/>
              <p:nvPr/>
            </p:nvCxnSpPr>
            <p:spPr>
              <a:xfrm>
                <a:off x="5443897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1" name="Google Shape;1211;p29"/>
              <p:cNvCxnSpPr/>
              <p:nvPr/>
            </p:nvCxnSpPr>
            <p:spPr>
              <a:xfrm>
                <a:off x="58798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2" name="Google Shape;1212;p29"/>
              <p:cNvCxnSpPr/>
              <p:nvPr/>
            </p:nvCxnSpPr>
            <p:spPr>
              <a:xfrm>
                <a:off x="6315790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3" name="Google Shape;1213;p29"/>
              <p:cNvCxnSpPr/>
              <p:nvPr/>
            </p:nvCxnSpPr>
            <p:spPr>
              <a:xfrm>
                <a:off x="675175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4" name="Google Shape;1214;p29"/>
              <p:cNvCxnSpPr/>
              <p:nvPr/>
            </p:nvCxnSpPr>
            <p:spPr>
              <a:xfrm>
                <a:off x="7187711" y="373136"/>
                <a:ext cx="0" cy="47751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5" name="Google Shape;1215;p29"/>
              <p:cNvCxnSpPr/>
              <p:nvPr/>
            </p:nvCxnSpPr>
            <p:spPr>
              <a:xfrm>
                <a:off x="7623644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6" name="Google Shape;1216;p29"/>
              <p:cNvCxnSpPr/>
              <p:nvPr/>
            </p:nvCxnSpPr>
            <p:spPr>
              <a:xfrm>
                <a:off x="80596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7" name="Google Shape;1217;p29"/>
              <p:cNvCxnSpPr/>
              <p:nvPr/>
            </p:nvCxnSpPr>
            <p:spPr>
              <a:xfrm>
                <a:off x="8495538" y="414589"/>
                <a:ext cx="0" cy="47337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8" name="Google Shape;1218;p29"/>
              <p:cNvCxnSpPr/>
              <p:nvPr/>
            </p:nvCxnSpPr>
            <p:spPr>
              <a:xfrm>
                <a:off x="8931500" y="-4650"/>
                <a:ext cx="0" cy="51528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9" name="Google Shape;1219;p29"/>
              <p:cNvCxnSpPr/>
              <p:nvPr/>
            </p:nvCxnSpPr>
            <p:spPr>
              <a:xfrm rot="10800000">
                <a:off x="-75" y="4351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0" name="Google Shape;1220;p29"/>
              <p:cNvCxnSpPr/>
              <p:nvPr/>
            </p:nvCxnSpPr>
            <p:spPr>
              <a:xfrm rot="10800000">
                <a:off x="-75" y="8917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1" name="Google Shape;1221;p29"/>
              <p:cNvCxnSpPr/>
              <p:nvPr/>
            </p:nvCxnSpPr>
            <p:spPr>
              <a:xfrm rot="10800000">
                <a:off x="-75" y="13483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2" name="Google Shape;1222;p29"/>
              <p:cNvCxnSpPr/>
              <p:nvPr/>
            </p:nvCxnSpPr>
            <p:spPr>
              <a:xfrm rot="10800000">
                <a:off x="-75" y="18048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3" name="Google Shape;1223;p29"/>
              <p:cNvCxnSpPr/>
              <p:nvPr/>
            </p:nvCxnSpPr>
            <p:spPr>
              <a:xfrm rot="10800000">
                <a:off x="-75" y="22614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4" name="Google Shape;1224;p29"/>
              <p:cNvCxnSpPr/>
              <p:nvPr/>
            </p:nvCxnSpPr>
            <p:spPr>
              <a:xfrm rot="10800000">
                <a:off x="-75" y="27180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5" name="Google Shape;1225;p29"/>
              <p:cNvCxnSpPr/>
              <p:nvPr/>
            </p:nvCxnSpPr>
            <p:spPr>
              <a:xfrm rot="10800000">
                <a:off x="-75" y="31746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6" name="Google Shape;1226;p29"/>
              <p:cNvCxnSpPr/>
              <p:nvPr/>
            </p:nvCxnSpPr>
            <p:spPr>
              <a:xfrm rot="10800000">
                <a:off x="-75" y="363117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7" name="Google Shape;1227;p29"/>
              <p:cNvCxnSpPr/>
              <p:nvPr/>
            </p:nvCxnSpPr>
            <p:spPr>
              <a:xfrm rot="10800000">
                <a:off x="-75" y="408775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8" name="Google Shape;1228;p29"/>
              <p:cNvCxnSpPr/>
              <p:nvPr/>
            </p:nvCxnSpPr>
            <p:spPr>
              <a:xfrm rot="10800000">
                <a:off x="-75" y="4544325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9" name="Google Shape;1229;p29"/>
              <p:cNvCxnSpPr/>
              <p:nvPr/>
            </p:nvCxnSpPr>
            <p:spPr>
              <a:xfrm rot="10800000">
                <a:off x="-75" y="5000900"/>
                <a:ext cx="9155400" cy="0"/>
              </a:xfrm>
              <a:prstGeom prst="straightConnector1">
                <a:avLst/>
              </a:prstGeom>
              <a:noFill/>
              <a:ln w="9525" cap="flat" cmpd="sng">
                <a:solidFill>
                  <a:srgbClr val="F3F3F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pic>
        <p:nvPicPr>
          <p:cNvPr id="1230" name="Google Shape;1230;p29"/>
          <p:cNvPicPr preferRelativeResize="0"/>
          <p:nvPr/>
        </p:nvPicPr>
        <p:blipFill rotWithShape="1">
          <a:blip r:embed="rId2">
            <a:alphaModFix/>
          </a:blip>
          <a:srcRect l="88584" t="31186" b="55558"/>
          <a:stretch/>
        </p:blipFill>
        <p:spPr>
          <a:xfrm>
            <a:off x="237250" y="4587299"/>
            <a:ext cx="261627" cy="303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" name="Google Shape;1231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413600" y="409887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2" name="Google Shape;1232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29650" y="4674350"/>
            <a:ext cx="293228" cy="2356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3" name="Google Shape;1233;p29"/>
          <p:cNvPicPr preferRelativeResize="0"/>
          <p:nvPr/>
        </p:nvPicPr>
        <p:blipFill rotWithShape="1">
          <a:blip r:embed="rId2">
            <a:alphaModFix/>
          </a:blip>
          <a:srcRect t="23075" r="88584" b="62117"/>
          <a:stretch/>
        </p:blipFill>
        <p:spPr>
          <a:xfrm>
            <a:off x="8548025" y="677425"/>
            <a:ext cx="261627" cy="339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4" name="Google Shape;1234;p29"/>
          <p:cNvPicPr preferRelativeResize="0"/>
          <p:nvPr/>
        </p:nvPicPr>
        <p:blipFill rotWithShape="1">
          <a:blip r:embed="rId2">
            <a:alphaModFix/>
          </a:blip>
          <a:srcRect l="9958" t="40088" r="80549" b="45104"/>
          <a:stretch/>
        </p:blipFill>
        <p:spPr>
          <a:xfrm>
            <a:off x="8453225" y="1107525"/>
            <a:ext cx="261627" cy="407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5" name="Google Shape;1235;p29"/>
          <p:cNvPicPr preferRelativeResize="0"/>
          <p:nvPr/>
        </p:nvPicPr>
        <p:blipFill rotWithShape="1">
          <a:blip r:embed="rId3">
            <a:alphaModFix/>
          </a:blip>
          <a:srcRect l="86859" t="20960" b="68473"/>
          <a:stretch/>
        </p:blipFill>
        <p:spPr>
          <a:xfrm>
            <a:off x="8714850" y="1606375"/>
            <a:ext cx="293228" cy="2356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5" r:id="rId3"/>
    <p:sldLayoutId id="2147483658" r:id="rId4"/>
    <p:sldLayoutId id="2147483660" r:id="rId5"/>
    <p:sldLayoutId id="2147483661" r:id="rId6"/>
    <p:sldLayoutId id="2147483671" r:id="rId7"/>
    <p:sldLayoutId id="2147483674" r:id="rId8"/>
    <p:sldLayoutId id="2147483675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505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Public\Desktop\C&#7889;c%20C&#7889;c.lnk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0" Type="http://schemas.openxmlformats.org/officeDocument/2006/relationships/image" Target="../media/image2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microsoft.com/office/2007/relationships/media" Target="../media/media2.mp4"/><Relationship Id="rId7" Type="http://schemas.openxmlformats.org/officeDocument/2006/relationships/oleObject" Target="../embeddings/oleObject1.bin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29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png"/><Relationship Id="rId4" Type="http://schemas.openxmlformats.org/officeDocument/2006/relationships/video" Target="../media/media2.mp4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8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svg"/><Relationship Id="rId7" Type="http://schemas.openxmlformats.org/officeDocument/2006/relationships/image" Target="../media/image50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1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8" name="Google Shape;1248;p33"/>
          <p:cNvPicPr preferRelativeResize="0"/>
          <p:nvPr/>
        </p:nvPicPr>
        <p:blipFill rotWithShape="1">
          <a:blip r:embed="rId4">
            <a:alphaModFix/>
          </a:blip>
          <a:srcRect l="13450" r="15908"/>
          <a:stretch/>
        </p:blipFill>
        <p:spPr>
          <a:xfrm rot="-878370">
            <a:off x="89271" y="-135283"/>
            <a:ext cx="1503304" cy="2127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49" name="Google Shape;1249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331418">
            <a:off x="7082095" y="3274228"/>
            <a:ext cx="2065973" cy="189744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hlinkClick r:id="rId6" action="ppaction://hlinkfile"/>
            <a:extLst>
              <a:ext uri="{FF2B5EF4-FFF2-40B4-BE49-F238E27FC236}">
                <a16:creationId xmlns:a16="http://schemas.microsoft.com/office/drawing/2014/main" id="{4E234878-3329-46B9-AAC8-3E4C6EDEA022}"/>
              </a:ext>
            </a:extLst>
          </p:cNvPr>
          <p:cNvSpPr txBox="1"/>
          <p:nvPr/>
        </p:nvSpPr>
        <p:spPr>
          <a:xfrm>
            <a:off x="784707" y="1514661"/>
            <a:ext cx="75745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VỀ DỰ HỘI THI GIÁO VIÊN DẠY GIỎI CẤP HUYỆN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4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8DD049-CE77-434E-95C0-84BF3E5DC695}"/>
              </a:ext>
            </a:extLst>
          </p:cNvPr>
          <p:cNvSpPr txBox="1"/>
          <p:nvPr/>
        </p:nvSpPr>
        <p:spPr>
          <a:xfrm>
            <a:off x="612715" y="3655166"/>
            <a:ext cx="7746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Quang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85D675-2A82-4AA2-AB16-B8A5D354EDA7}"/>
              </a:ext>
            </a:extLst>
          </p:cNvPr>
          <p:cNvSpPr/>
          <p:nvPr/>
        </p:nvSpPr>
        <p:spPr>
          <a:xfrm>
            <a:off x="2452247" y="732518"/>
            <a:ext cx="57852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 HUYỆN TIÊN LÃNG</a:t>
            </a:r>
            <a:b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QUANG PHỤC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3AB6561-944F-4ABE-81D0-635F3C7CEAA4}"/>
              </a:ext>
            </a:extLst>
          </p:cNvPr>
          <p:cNvCxnSpPr>
            <a:cxnSpLocks/>
          </p:cNvCxnSpPr>
          <p:nvPr/>
        </p:nvCxnSpPr>
        <p:spPr>
          <a:xfrm>
            <a:off x="3996477" y="1218322"/>
            <a:ext cx="979054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592682" y="1137685"/>
            <a:ext cx="8171288" cy="2094614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6FD801B3-E6A9-4482-8656-BEAA7FC261AB}"/>
              </a:ext>
            </a:extLst>
          </p:cNvPr>
          <p:cNvSpPr txBox="1">
            <a:spLocks/>
          </p:cNvSpPr>
          <p:nvPr/>
        </p:nvSpPr>
        <p:spPr>
          <a:xfrm rot="10800000" flipV="1">
            <a:off x="478463" y="584791"/>
            <a:ext cx="8171286" cy="3115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1751121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857250" y="561717"/>
            <a:ext cx="6935028" cy="486638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B40BE755-49D8-4232-AAF2-76CC132B7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722" y="525134"/>
            <a:ext cx="58999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Hoạ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3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9">
            <a:extLst>
              <a:ext uri="{FF2B5EF4-FFF2-40B4-BE49-F238E27FC236}">
                <a16:creationId xmlns:a16="http://schemas.microsoft.com/office/drawing/2014/main" id="{C3F66472-69A1-422F-84AF-80CDDC25A50E}"/>
              </a:ext>
            </a:extLst>
          </p:cNvPr>
          <p:cNvSpPr/>
          <p:nvPr/>
        </p:nvSpPr>
        <p:spPr>
          <a:xfrm>
            <a:off x="618729" y="1246679"/>
            <a:ext cx="6515100" cy="58477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50000"/>
              </a:spcBef>
            </a:pPr>
            <a:endParaRPr lang="en-US" altLang="en-US" sz="2400" b="1" u="sng" dirty="0">
              <a:solidFill>
                <a:schemeClr val="tx1"/>
              </a:solidFill>
              <a:latin typeface="Times New Roman" panose="02020603050405020304" pitchFamily="18" charset="0"/>
              <a:cs typeface="Times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Tìm</a:t>
            </a:r>
            <a:r>
              <a:rPr lang="en-US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x, </a:t>
            </a:r>
            <a:r>
              <a:rPr lang="en-US" alt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biết</a:t>
            </a:r>
            <a:r>
              <a:rPr lang="en-US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u="sng" dirty="0">
              <a:latin typeface="Times New Roman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27B85AE-0B95-43CC-9244-851F2E52A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39404"/>
              </p:ext>
            </p:extLst>
          </p:nvPr>
        </p:nvGraphicFramePr>
        <p:xfrm>
          <a:off x="1654175" y="1907540"/>
          <a:ext cx="16494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16390" name="Object 10">
                        <a:extLst>
                          <a:ext uri="{FF2B5EF4-FFF2-40B4-BE49-F238E27FC236}">
                            <a16:creationId xmlns:a16="http://schemas.microsoft.com/office/drawing/2014/main" id="{D9D2D41A-E96D-428E-B271-E7914434E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907540"/>
                        <a:ext cx="16494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443EBF3-4A86-4107-BC8D-4EC45FEB4BD5}"/>
              </a:ext>
            </a:extLst>
          </p:cNvPr>
          <p:cNvGrpSpPr>
            <a:grpSpLocks/>
          </p:cNvGrpSpPr>
          <p:nvPr/>
        </p:nvGrpSpPr>
        <p:grpSpPr bwMode="auto">
          <a:xfrm>
            <a:off x="1536700" y="3520440"/>
            <a:ext cx="5715000" cy="1200150"/>
            <a:chOff x="304800" y="2133600"/>
            <a:chExt cx="7620000" cy="1905001"/>
          </a:xfrm>
        </p:grpSpPr>
        <p:sp>
          <p:nvSpPr>
            <p:cNvPr id="10" name="Rounded Rectangle 14">
              <a:extLst>
                <a:ext uri="{FF2B5EF4-FFF2-40B4-BE49-F238E27FC236}">
                  <a16:creationId xmlns:a16="http://schemas.microsoft.com/office/drawing/2014/main" id="{23F0099E-45E6-4FD4-AE64-79A571BEB8DB}"/>
                </a:ext>
              </a:extLst>
            </p:cNvPr>
            <p:cNvSpPr/>
            <p:nvPr/>
          </p:nvSpPr>
          <p:spPr>
            <a:xfrm>
              <a:off x="304800" y="2133600"/>
              <a:ext cx="7620000" cy="1905001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50000"/>
                </a:lnSpc>
                <a:defRPr/>
              </a:pPr>
              <a:r>
                <a:rPr 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 tắc bằng nhau: </a:t>
              </a:r>
              <a:r>
                <a:rPr lang="en-US" sz="2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nếu a.d = b.c</a:t>
              </a:r>
            </a:p>
            <a:p>
              <a:pPr>
                <a:defRPr/>
              </a:pPr>
              <a:r>
                <a:rPr lang="en-US" sz="2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pSp>
          <p:nvGrpSpPr>
            <p:cNvPr id="11" name="Group 13">
              <a:extLst>
                <a:ext uri="{FF2B5EF4-FFF2-40B4-BE49-F238E27FC236}">
                  <a16:creationId xmlns:a16="http://schemas.microsoft.com/office/drawing/2014/main" id="{3C849E75-32FB-40BB-ADB8-29D6710757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9200" y="2286000"/>
              <a:ext cx="6355857" cy="1532274"/>
              <a:chOff x="1219200" y="2286000"/>
              <a:chExt cx="6355857" cy="1532274"/>
            </a:xfrm>
          </p:grpSpPr>
          <p:graphicFrame>
            <p:nvGraphicFramePr>
              <p:cNvPr id="12" name="Object 9">
                <a:extLst>
                  <a:ext uri="{FF2B5EF4-FFF2-40B4-BE49-F238E27FC236}">
                    <a16:creationId xmlns:a16="http://schemas.microsoft.com/office/drawing/2014/main" id="{FC286F04-963A-4DF5-9B39-A54B667F20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8600" y="2286000"/>
              <a:ext cx="3536457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84300" imgH="203200" progId="Equation.DSMT4">
                      <p:embed/>
                    </p:oleObj>
                  </mc:Choice>
                  <mc:Fallback>
                    <p:oleObj name="Equation" r:id="rId9" imgW="1384300" imgH="203200" progId="Equation.DSMT4">
                      <p:embed/>
                      <p:pic>
                        <p:nvPicPr>
                          <p:cNvPr id="16395" name="Object 9">
                            <a:extLst>
                              <a:ext uri="{FF2B5EF4-FFF2-40B4-BE49-F238E27FC236}">
                                <a16:creationId xmlns:a16="http://schemas.microsoft.com/office/drawing/2014/main" id="{8EC2991D-5369-4F2E-AD01-BD1A91898D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600" y="2286000"/>
                            <a:ext cx="3536457" cy="519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>
                <a:extLst>
                  <a:ext uri="{FF2B5EF4-FFF2-40B4-BE49-F238E27FC236}">
                    <a16:creationId xmlns:a16="http://schemas.microsoft.com/office/drawing/2014/main" id="{592B81F0-5CAA-477E-B6A5-3F2005A513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9200" y="2667000"/>
              <a:ext cx="1225550" cy="1151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18918" imgH="393529" progId="Equation.DSMT4">
                      <p:embed/>
                    </p:oleObj>
                  </mc:Choice>
                  <mc:Fallback>
                    <p:oleObj name="Equation" r:id="rId11" imgW="418918" imgH="393529" progId="Equation.DSMT4">
                      <p:embed/>
                      <p:pic>
                        <p:nvPicPr>
                          <p:cNvPr id="16396" name="Object 11">
                            <a:extLst>
                              <a:ext uri="{FF2B5EF4-FFF2-40B4-BE49-F238E27FC236}">
                                <a16:creationId xmlns:a16="http://schemas.microsoft.com/office/drawing/2014/main" id="{D81BE542-115B-42AE-8810-F93510F0EF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9200" y="2667000"/>
                            <a:ext cx="1225550" cy="1151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Rounded Rectangular Callout 18">
            <a:extLst>
              <a:ext uri="{FF2B5EF4-FFF2-40B4-BE49-F238E27FC236}">
                <a16:creationId xmlns:a16="http://schemas.microsoft.com/office/drawing/2014/main" id="{14380197-35E1-43B8-AE3C-0955D956666E}"/>
              </a:ext>
            </a:extLst>
          </p:cNvPr>
          <p:cNvSpPr/>
          <p:nvPr/>
        </p:nvSpPr>
        <p:spPr>
          <a:xfrm>
            <a:off x="6702562" y="1232388"/>
            <a:ext cx="1544103" cy="1545101"/>
          </a:xfrm>
          <a:prstGeom prst="wedgeRoundRectCallout">
            <a:avLst>
              <a:gd name="adj1" fmla="val -58928"/>
              <a:gd name="adj2" fmla="val 93370"/>
              <a:gd name="adj3" fmla="val 16667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quy tắc bằng nhau của hai phân số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C7A189-A042-42AF-AC79-DC7A2FD4F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6710"/>
              </p:ext>
            </p:extLst>
          </p:nvPr>
        </p:nvGraphicFramePr>
        <p:xfrm>
          <a:off x="4081463" y="2030413"/>
          <a:ext cx="14144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7466DE3-CE59-455A-BB73-7F6D43847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1463" y="2030413"/>
                        <a:ext cx="141446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2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592682" y="1137685"/>
            <a:ext cx="8171288" cy="2094614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6FD801B3-E6A9-4482-8656-BEAA7FC261AB}"/>
              </a:ext>
            </a:extLst>
          </p:cNvPr>
          <p:cNvSpPr txBox="1">
            <a:spLocks/>
          </p:cNvSpPr>
          <p:nvPr/>
        </p:nvSpPr>
        <p:spPr>
          <a:xfrm rot="10800000" flipV="1">
            <a:off x="592682" y="627210"/>
            <a:ext cx="8171286" cy="3115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207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1984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1984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mix_4m17s (audio-joiner.com)">
            <a:hlinkClick r:id="" action="ppaction://media"/>
            <a:extLst>
              <a:ext uri="{FF2B5EF4-FFF2-40B4-BE49-F238E27FC236}">
                <a16:creationId xmlns:a16="http://schemas.microsoft.com/office/drawing/2014/main" id="{3C2B18F7-47A0-445B-A625-4B8C9599A0D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56786" y="208805"/>
            <a:ext cx="609600" cy="609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800BD5E-9462-4E26-8FAF-E8B6C09EB28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1386" y="3700129"/>
            <a:ext cx="1263455" cy="1149916"/>
          </a:xfrm>
          <a:prstGeom prst="rect">
            <a:avLst/>
          </a:prstGeom>
        </p:spPr>
      </p:pic>
      <p:pic>
        <p:nvPicPr>
          <p:cNvPr id="3" name="sưa">
            <a:hlinkClick r:id="" action="ppaction://media"/>
            <a:extLst>
              <a:ext uri="{FF2B5EF4-FFF2-40B4-BE49-F238E27FC236}">
                <a16:creationId xmlns:a16="http://schemas.microsoft.com/office/drawing/2014/main" id="{EE3EFDCD-FE48-43DF-BEAA-EEA0828DBF0C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510747" y="0"/>
            <a:ext cx="1065474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76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725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62F9BA0-EC99-4A74-A170-A2B4C13DE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678" y="4578192"/>
            <a:ext cx="669183" cy="52645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FC70F11-964C-43C3-9CD8-71866472E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3820229">
            <a:off x="7996045" y="-18943"/>
            <a:ext cx="742439" cy="857248"/>
          </a:xfrm>
          <a:prstGeom prst="rect">
            <a:avLst/>
          </a:prstGeom>
        </p:spPr>
      </p:pic>
      <p:sp>
        <p:nvSpPr>
          <p:cNvPr id="13" name="Text Box 23">
            <a:extLst>
              <a:ext uri="{FF2B5EF4-FFF2-40B4-BE49-F238E27FC236}">
                <a16:creationId xmlns:a16="http://schemas.microsoft.com/office/drawing/2014/main" id="{9C17EA4F-476A-4E31-9AC5-FEF7A2AA5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06" y="738196"/>
            <a:ext cx="3804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" pitchFamily="18" charset="0"/>
              </a:rPr>
              <a:t> 6.45 ( SGK/27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80E08C-97EC-487A-9AE3-AA61A84FF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255"/>
            <a:ext cx="9144000" cy="514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86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592682" y="1137685"/>
            <a:ext cx="8171288" cy="2094614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6FD801B3-E6A9-4482-8656-BEAA7FC261AB}"/>
              </a:ext>
            </a:extLst>
          </p:cNvPr>
          <p:cNvSpPr txBox="1">
            <a:spLocks/>
          </p:cNvSpPr>
          <p:nvPr/>
        </p:nvSpPr>
        <p:spPr>
          <a:xfrm rot="10800000" flipV="1">
            <a:off x="-159490" y="446568"/>
            <a:ext cx="8548578" cy="3115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908073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2FBFD94-CD32-8FE1-62F3-CE54643735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686656"/>
              </p:ext>
            </p:extLst>
          </p:nvPr>
        </p:nvGraphicFramePr>
        <p:xfrm>
          <a:off x="723900" y="101092"/>
          <a:ext cx="7696200" cy="4941316"/>
        </p:xfrm>
        <a:graphic>
          <a:graphicData uri="http://schemas.openxmlformats.org/drawingml/2006/table">
            <a:tbl>
              <a:tblPr firstRow="1" firstCol="1" bandRow="1"/>
              <a:tblGrid>
                <a:gridCol w="5029200">
                  <a:extLst>
                    <a:ext uri="{9D8B030D-6E8A-4147-A177-3AD203B41FA5}">
                      <a16:colId xmlns:a16="http://schemas.microsoft.com/office/drawing/2014/main" val="387308755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3979263889"/>
                    </a:ext>
                  </a:extLst>
                </a:gridCol>
              </a:tblGrid>
              <a:tr h="6794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3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38131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0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8809897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Hoàn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2538740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ạch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0874766"/>
                  </a:ext>
                </a:extLst>
              </a:tr>
              <a:tr h="154406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ối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nl-NL" sz="30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trả lời câu hỏi tương tác của nhóm bạn 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0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7758898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84401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4892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62F9BA0-EC99-4A74-A170-A2B4C13DE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678" y="4578192"/>
            <a:ext cx="669183" cy="52645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FC70F11-964C-43C3-9CD8-71866472E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3820229">
            <a:off x="7996045" y="-18943"/>
            <a:ext cx="742439" cy="857248"/>
          </a:xfrm>
          <a:prstGeom prst="rect">
            <a:avLst/>
          </a:prstGeom>
        </p:spPr>
      </p:pic>
      <p:sp>
        <p:nvSpPr>
          <p:cNvPr id="6" name="Text Box 23">
            <a:extLst>
              <a:ext uri="{FF2B5EF4-FFF2-40B4-BE49-F238E27FC236}">
                <a16:creationId xmlns:a16="http://schemas.microsoft.com/office/drawing/2014/main" id="{577D6865-0AC0-4AE0-9A48-1C03AC8690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56097" y="514350"/>
            <a:ext cx="6844903" cy="2584746"/>
          </a:xfrm>
          <a:prstGeom prst="rect">
            <a:avLst/>
          </a:prstGeom>
          <a:blipFill>
            <a:blip r:embed="rId5"/>
            <a:stretch>
              <a:fillRect l="-1403" t="-1947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050" dirty="0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EB86C9-0E69-45FD-ACC8-D923BA2FC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479" y="2603897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1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1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BAA13D-12C3-47BB-A400-7AFC1EF2110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65363" y="3126746"/>
            <a:ext cx="3493604" cy="1468094"/>
          </a:xfrm>
          <a:prstGeom prst="rect">
            <a:avLst/>
          </a:prstGeom>
          <a:blipFill>
            <a:blip r:embed="rId6"/>
            <a:stretch>
              <a:fillRect l="-2749" t="-1246" b="-2804"/>
            </a:stretch>
          </a:blipFill>
        </p:spPr>
        <p:txBody>
          <a:bodyPr/>
          <a:lstStyle/>
          <a:p>
            <a:pPr>
              <a:defRPr/>
            </a:pPr>
            <a:r>
              <a:rPr lang="en-US" sz="1050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F06091-61F4-4BED-AF08-996DD12ADBF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58966" y="3106551"/>
            <a:ext cx="3493604" cy="1468094"/>
          </a:xfrm>
          <a:prstGeom prst="rect">
            <a:avLst/>
          </a:prstGeom>
          <a:blipFill>
            <a:blip r:embed="rId7"/>
            <a:stretch>
              <a:fillRect l="-2618" t="-932" b="-2484"/>
            </a:stretch>
          </a:blipFill>
        </p:spPr>
        <p:txBody>
          <a:bodyPr/>
          <a:lstStyle/>
          <a:p>
            <a:pPr>
              <a:defRPr/>
            </a:pPr>
            <a:r>
              <a:rPr lang="en-US" sz="1050">
                <a:noFill/>
              </a:rPr>
              <a:t> 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7615155-4C93-4CC6-9665-B4CFEDFA3DA7}"/>
              </a:ext>
            </a:extLst>
          </p:cNvPr>
          <p:cNvCxnSpPr>
            <a:cxnSpLocks/>
          </p:cNvCxnSpPr>
          <p:nvPr/>
        </p:nvCxnSpPr>
        <p:spPr>
          <a:xfrm>
            <a:off x="4457700" y="2934335"/>
            <a:ext cx="0" cy="20098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991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3" name="Google Shape;1583;p46"/>
          <p:cNvPicPr preferRelativeResize="0"/>
          <p:nvPr/>
        </p:nvPicPr>
        <p:blipFill rotWithShape="1">
          <a:blip r:embed="rId5">
            <a:alphaModFix/>
          </a:blip>
          <a:srcRect t="11716" b="20519"/>
          <a:stretch/>
        </p:blipFill>
        <p:spPr>
          <a:xfrm>
            <a:off x="6871119" y="3540848"/>
            <a:ext cx="2150490" cy="14325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vio cà chua">
            <a:hlinkClick r:id="" action="ppaction://media"/>
            <a:extLst>
              <a:ext uri="{FF2B5EF4-FFF2-40B4-BE49-F238E27FC236}">
                <a16:creationId xmlns:a16="http://schemas.microsoft.com/office/drawing/2014/main" id="{79ED4C49-D4BA-42C8-812C-7448149C3CA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2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1984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1984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mix_4m17s (audio-joiner.com)">
            <a:hlinkClick r:id="" action="ppaction://media"/>
            <a:extLst>
              <a:ext uri="{FF2B5EF4-FFF2-40B4-BE49-F238E27FC236}">
                <a16:creationId xmlns:a16="http://schemas.microsoft.com/office/drawing/2014/main" id="{3C2B18F7-47A0-445B-A625-4B8C9599A0D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56786" y="208805"/>
            <a:ext cx="609600" cy="609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800BD5E-9462-4E26-8FAF-E8B6C09EB2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386" y="3700129"/>
            <a:ext cx="1263455" cy="11499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C8CC97-E35A-4E3C-AA30-C382BBB37BB7}"/>
                  </a:ext>
                </a:extLst>
              </p:cNvPr>
              <p:cNvSpPr txBox="1"/>
              <p:nvPr/>
            </p:nvSpPr>
            <p:spPr>
              <a:xfrm>
                <a:off x="733647" y="999460"/>
                <a:ext cx="7868094" cy="3040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6.47(SGK/27):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bác nông dân thu hoạch và mang cà chua ra chợ bán. Bác đã bán được 20kg, ứng vớ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số cà chua. Hỏi bác nông dân đã mang bao nhiêu kilogam cà chua ra chợ bán?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C8CC97-E35A-4E3C-AA30-C382BBB37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47" y="999460"/>
                <a:ext cx="7868094" cy="3040319"/>
              </a:xfrm>
              <a:prstGeom prst="rect">
                <a:avLst/>
              </a:prstGeom>
              <a:blipFill>
                <a:blip r:embed="rId9"/>
                <a:stretch>
                  <a:fillRect l="-1936" t="-2204" r="-2943" b="-5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2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725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B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flipH="1">
            <a:off x="3453801" y="195721"/>
            <a:ext cx="5175849" cy="4114800"/>
          </a:xfrm>
          <a:prstGeom prst="rect">
            <a:avLst/>
          </a:prstGeom>
        </p:spPr>
      </p:pic>
      <p:sp>
        <p:nvSpPr>
          <p:cNvPr id="3" name="Freeform 3"/>
          <p:cNvSpPr/>
          <p:nvPr/>
        </p:nvSpPr>
        <p:spPr>
          <a:xfrm>
            <a:off x="2202429" y="1679606"/>
            <a:ext cx="2766675" cy="2057400"/>
          </a:xfrm>
          <a:custGeom>
            <a:avLst/>
            <a:gdLst/>
            <a:ahLst/>
            <a:cxnLst/>
            <a:rect l="l" t="t" r="r" b="b"/>
            <a:pathLst>
              <a:path w="5533350" h="4114800">
                <a:moveTo>
                  <a:pt x="0" y="0"/>
                </a:moveTo>
                <a:lnTo>
                  <a:pt x="5533350" y="0"/>
                </a:lnTo>
                <a:lnTo>
                  <a:pt x="553335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1984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1984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mix_4m17s (audio-joiner.com)">
            <a:hlinkClick r:id="" action="ppaction://media"/>
            <a:extLst>
              <a:ext uri="{FF2B5EF4-FFF2-40B4-BE49-F238E27FC236}">
                <a16:creationId xmlns:a16="http://schemas.microsoft.com/office/drawing/2014/main" id="{3C2B18F7-47A0-445B-A625-4B8C9599A0D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56786" y="208805"/>
            <a:ext cx="609600" cy="609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800BD5E-9462-4E26-8FAF-E8B6C09EB2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09011" y="3325904"/>
            <a:ext cx="1548713" cy="15666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9DF108B-4595-48A7-BE95-68F1968BF968}"/>
                  </a:ext>
                </a:extLst>
              </p:cNvPr>
              <p:cNvSpPr txBox="1"/>
              <p:nvPr/>
            </p:nvSpPr>
            <p:spPr>
              <a:xfrm>
                <a:off x="1158948" y="869121"/>
                <a:ext cx="7687340" cy="20558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6.47: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ô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â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iloga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u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ra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ợ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: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20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50 (kg)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9DF108B-4595-48A7-BE95-68F1968BF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948" y="869121"/>
                <a:ext cx="7687340" cy="2055819"/>
              </a:xfrm>
              <a:prstGeom prst="rect">
                <a:avLst/>
              </a:prstGeom>
              <a:blipFill>
                <a:blip r:embed="rId9"/>
                <a:stretch>
                  <a:fillRect l="-1983" t="-3264" r="-238" b="-3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25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725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7853" y="4261106"/>
            <a:ext cx="576401" cy="5019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706" y="628531"/>
            <a:ext cx="486294" cy="7325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0D6C2D7-8C2A-4563-AD64-E91E52578E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2880" y="628531"/>
            <a:ext cx="7371540" cy="305033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A7B0205-C4EE-46E3-B5FE-FA948B59E717}"/>
              </a:ext>
            </a:extLst>
          </p:cNvPr>
          <p:cNvSpPr txBox="1"/>
          <p:nvPr/>
        </p:nvSpPr>
        <p:spPr>
          <a:xfrm>
            <a:off x="773000" y="609369"/>
            <a:ext cx="66272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47(SGK/27):</a:t>
            </a:r>
            <a:endParaRPr lang="en-US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EAA142-7DA1-401E-ABDA-BE25CA523FC4}"/>
              </a:ext>
            </a:extLst>
          </p:cNvPr>
          <p:cNvSpPr txBox="1"/>
          <p:nvPr/>
        </p:nvSpPr>
        <p:spPr>
          <a:xfrm rot="10800000" flipV="1">
            <a:off x="904891" y="3779681"/>
            <a:ext cx="72229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ach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ặ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lôgam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?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67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0330" y="4183133"/>
            <a:ext cx="520312" cy="520312"/>
          </a:xfrm>
          <a:prstGeom prst="rect">
            <a:avLst/>
          </a:prstGeom>
        </p:spPr>
      </p:pic>
      <p:sp>
        <p:nvSpPr>
          <p:cNvPr id="38" name="Rectangle 30">
            <a:extLst>
              <a:ext uri="{FF2B5EF4-FFF2-40B4-BE49-F238E27FC236}">
                <a16:creationId xmlns:a16="http://schemas.microsoft.com/office/drawing/2014/main" id="{ED51766C-47B1-4F49-A48D-0DEC6E3B7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44">
            <a:extLst>
              <a:ext uri="{FF2B5EF4-FFF2-40B4-BE49-F238E27FC236}">
                <a16:creationId xmlns:a16="http://schemas.microsoft.com/office/drawing/2014/main" id="{55E01A38-08DF-4524-86E1-9FA79DD19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33" y="894789"/>
            <a:ext cx="7342697" cy="1053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7">
            <a:extLst>
              <a:ext uri="{FF2B5EF4-FFF2-40B4-BE49-F238E27FC236}">
                <a16:creationId xmlns:a16="http://schemas.microsoft.com/office/drawing/2014/main" id="{E0BE6D51-03A2-4BBE-A919-FF3024339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610" y="2125333"/>
            <a:ext cx="1443038" cy="634409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ECFF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3B5DFDC-4277-4A60-B480-944F902D7DBE}"/>
              </a:ext>
            </a:extLst>
          </p:cNvPr>
          <p:cNvSpPr/>
          <p:nvPr/>
        </p:nvSpPr>
        <p:spPr>
          <a:xfrm>
            <a:off x="2131717" y="2180315"/>
            <a:ext cx="4614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171490-B5C4-427D-B23E-C4C150CB4214}"/>
                  </a:ext>
                </a:extLst>
              </p:cNvPr>
              <p:cNvSpPr/>
              <p:nvPr/>
            </p:nvSpPr>
            <p:spPr>
              <a:xfrm>
                <a:off x="3184451" y="2596988"/>
                <a:ext cx="2978997" cy="712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20 ( km/h)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171490-B5C4-427D-B23E-C4C150CB42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451" y="2596988"/>
                <a:ext cx="2978997" cy="712631"/>
              </a:xfrm>
              <a:prstGeom prst="rect">
                <a:avLst/>
              </a:prstGeom>
              <a:blipFill>
                <a:blip r:embed="rId5"/>
                <a:stretch>
                  <a:fillRect l="-409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loud Callout 10">
            <a:extLst>
              <a:ext uri="{FF2B5EF4-FFF2-40B4-BE49-F238E27FC236}">
                <a16:creationId xmlns:a16="http://schemas.microsoft.com/office/drawing/2014/main" id="{5C8EE489-EFDC-4BBF-9F72-2B8E6966F452}"/>
              </a:ext>
            </a:extLst>
          </p:cNvPr>
          <p:cNvSpPr/>
          <p:nvPr/>
        </p:nvSpPr>
        <p:spPr>
          <a:xfrm>
            <a:off x="832011" y="3309619"/>
            <a:ext cx="7982740" cy="1683142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ảm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0493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http://lh4.googleusercontent.com/-rE9abOoStiE/VkGw2tUyjkI/AAAAAAAAAPc/OzGycfEQRio/s640/01.jpg">
            <a:extLst>
              <a:ext uri="{FF2B5EF4-FFF2-40B4-BE49-F238E27FC236}">
                <a16:creationId xmlns:a16="http://schemas.microsoft.com/office/drawing/2014/main" id="{E2AD0D87-3A8E-45E0-AB71-636E95661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0023" y="114300"/>
            <a:ext cx="3160528" cy="23431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1507" name="Picture 8" descr="Để hình ảnh giới trẻ đi xe đạp điện không còn xấu xí 2">
            <a:extLst>
              <a:ext uri="{FF2B5EF4-FFF2-40B4-BE49-F238E27FC236}">
                <a16:creationId xmlns:a16="http://schemas.microsoft.com/office/drawing/2014/main" id="{0CCF4A50-2E8F-4EAB-8A4A-2304F18BA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75394"/>
            <a:ext cx="3314700" cy="22606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1508" name="Picture 14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E0F07881-7524-4BDD-81CB-18AA16049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0023" y="2571751"/>
            <a:ext cx="3160528" cy="24556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6869" name="AutoShape 18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E6135E82-9414-45A3-B6AC-F9C8E6A971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88256" y="-182166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870" name="AutoShape 20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B00B24BB-F999-48AA-BF34-D4B3EAA47D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88256" y="-182166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1511" name="Picture 22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BC306059-A961-47BE-B2E1-71690710C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514600"/>
            <a:ext cx="3314700" cy="251275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BF938C3E-90D8-460B-A9B4-F004E9422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0150" y="57150"/>
            <a:ext cx="3314700" cy="248602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1" name="Picture 4" descr="Học sinh đi xe đạp điện dàn hàng ngang không đội MBH là hình ảnh không hiếm gặp trên đường phố Hà Nội ">
            <a:extLst>
              <a:ext uri="{FF2B5EF4-FFF2-40B4-BE49-F238E27FC236}">
                <a16:creationId xmlns:a16="http://schemas.microsoft.com/office/drawing/2014/main" id="{856481B9-5DA4-4C77-AFCE-8AD087B2D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6300" y="71437"/>
            <a:ext cx="3257550" cy="2443163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2" name="Picture 6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3A0FACEC-7AF9-4EEE-B203-739C4F60D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2553" y="2628900"/>
            <a:ext cx="3261297" cy="248743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3" name="Picture 8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34690DE9-F77C-49D5-B989-8CCCF0766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00150" y="2656070"/>
            <a:ext cx="3314700" cy="2445271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31">
            <a:extLst>
              <a:ext uri="{FF2B5EF4-FFF2-40B4-BE49-F238E27FC236}">
                <a16:creationId xmlns:a16="http://schemas.microsoft.com/office/drawing/2014/main" id="{FFAC8722-77FB-4CC8-A1D6-AC8ED640A962}"/>
              </a:ext>
            </a:extLst>
          </p:cNvPr>
          <p:cNvSpPr/>
          <p:nvPr/>
        </p:nvSpPr>
        <p:spPr>
          <a:xfrm>
            <a:off x="168965" y="643731"/>
            <a:ext cx="8541511" cy="3739426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592104-8EC5-4CC0-8219-A72DB19A4645}"/>
              </a:ext>
            </a:extLst>
          </p:cNvPr>
          <p:cNvSpPr txBox="1"/>
          <p:nvPr/>
        </p:nvSpPr>
        <p:spPr>
          <a:xfrm>
            <a:off x="879846" y="1401054"/>
            <a:ext cx="7451747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/>
              <a:t>Một bể chứa </a:t>
            </a:r>
            <a:r>
              <a:rPr lang="en-US" sz="2800" dirty="0"/>
              <a:t>400</a:t>
            </a:r>
            <a:r>
              <a:rPr lang="vi-VN" sz="2800" dirty="0"/>
              <a:t>  </a:t>
            </a:r>
            <a:r>
              <a:rPr lang="en-US" sz="2800" dirty="0"/>
              <a:t>    </a:t>
            </a:r>
            <a:r>
              <a:rPr lang="vi-VN" sz="2800" dirty="0"/>
              <a:t>nước. Người ta bơm ra</a:t>
            </a:r>
            <a:r>
              <a:rPr lang="en-US" sz="2800" dirty="0"/>
              <a:t> </a:t>
            </a:r>
          </a:p>
          <a:p>
            <a:pPr>
              <a:lnSpc>
                <a:spcPct val="150000"/>
              </a:lnSpc>
            </a:pPr>
            <a:r>
              <a:rPr lang="vi-VN" sz="2800" dirty="0"/>
              <a:t>  bể rồi thay vào  </a:t>
            </a:r>
            <a:r>
              <a:rPr lang="en-US" sz="2800" dirty="0"/>
              <a:t>  </a:t>
            </a:r>
            <a:r>
              <a:rPr lang="vi-VN" sz="2800" dirty="0"/>
              <a:t>nước sạch so với số nước còn lại. Hỏi số nước còn lại trong bể sau hai lần thay đổi ?</a:t>
            </a:r>
            <a:endParaRPr lang="en-US" sz="2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4C5F252-3319-4AE5-9853-DC998F84A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17380"/>
              </p:ext>
            </p:extLst>
          </p:nvPr>
        </p:nvGraphicFramePr>
        <p:xfrm>
          <a:off x="3759752" y="1489949"/>
          <a:ext cx="543892" cy="54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752" y="1489949"/>
                        <a:ext cx="543892" cy="54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648A281-BFBC-4B6A-B239-72FFF6D79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49498"/>
              </p:ext>
            </p:extLst>
          </p:nvPr>
        </p:nvGraphicFramePr>
        <p:xfrm>
          <a:off x="767914" y="2000343"/>
          <a:ext cx="352606" cy="99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914" y="2000343"/>
                        <a:ext cx="352606" cy="99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440CECF-EE2D-4E17-9452-96A9042BE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66092"/>
              </p:ext>
            </p:extLst>
          </p:nvPr>
        </p:nvGraphicFramePr>
        <p:xfrm>
          <a:off x="3496899" y="2000343"/>
          <a:ext cx="465984" cy="92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545760" progId="Equation.DSMT4">
                  <p:embed/>
                </p:oleObj>
              </mc:Choice>
              <mc:Fallback>
                <p:oleObj name="Equation" r:id="rId8" imgW="190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899" y="2000343"/>
                        <a:ext cx="465984" cy="92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1218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3" name="Google Shape;1583;p46"/>
          <p:cNvPicPr preferRelativeResize="0"/>
          <p:nvPr/>
        </p:nvPicPr>
        <p:blipFill rotWithShape="1">
          <a:blip r:embed="rId3">
            <a:alphaModFix/>
          </a:blip>
          <a:srcRect t="11716" b="20519"/>
          <a:stretch/>
        </p:blipFill>
        <p:spPr>
          <a:xfrm>
            <a:off x="6948524" y="3503766"/>
            <a:ext cx="2150490" cy="143259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2308979" y="1002127"/>
            <a:ext cx="4848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ƯỚNG DẪN VỀ NHÀ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20231" y="1710512"/>
            <a:ext cx="7098736" cy="280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lang="en-US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ý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yết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I</a:t>
            </a:r>
          </a:p>
          <a:p>
            <a:pPr marL="342900" marR="0" lvl="0" indent="-34290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ập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ề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à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6.48; 6.49; 6.50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ang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27 SGK</a:t>
            </a:r>
          </a:p>
          <a:p>
            <a:pPr marL="342900" indent="-342900" algn="just" defTabSz="45720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.</a:t>
            </a:r>
          </a:p>
          <a:p>
            <a:pPr marR="0" lvl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328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Cộng đồng hình ảnh xin chân thành cảm on đáng yêu và đầy cảm xúc">
            <a:extLst>
              <a:ext uri="{FF2B5EF4-FFF2-40B4-BE49-F238E27FC236}">
                <a16:creationId xmlns:a16="http://schemas.microsoft.com/office/drawing/2014/main" id="{88DAC452-1A1C-4FCD-808E-677F32ADA1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8" name="Picture 10" descr="Cộng đồng hình ảnh xin chân thành cảm on đáng yêu và đầy cảm xúc">
            <a:extLst>
              <a:ext uri="{FF2B5EF4-FFF2-40B4-BE49-F238E27FC236}">
                <a16:creationId xmlns:a16="http://schemas.microsoft.com/office/drawing/2014/main" id="{35BB8E24-8809-46FB-B736-2B809F173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34766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5" name="Google Shape;1285;p36"/>
          <p:cNvPicPr preferRelativeResize="0"/>
          <p:nvPr/>
        </p:nvPicPr>
        <p:blipFill rotWithShape="1">
          <a:blip r:embed="rId3">
            <a:alphaModFix/>
          </a:blip>
          <a:srcRect l="19717" t="14663" b="14670"/>
          <a:stretch/>
        </p:blipFill>
        <p:spPr>
          <a:xfrm>
            <a:off x="7839784" y="3832529"/>
            <a:ext cx="1304216" cy="119319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10964" y="598113"/>
            <a:ext cx="7729269" cy="2079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C00000"/>
                </a:solidFill>
                <a:latin typeface="+mj-lt"/>
                <a:ea typeface="Calibri" panose="020F0502020204030204" pitchFamily="34" charset="0"/>
              </a:rPr>
              <a:t>TIẾT 65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C00000"/>
                </a:solidFill>
                <a:latin typeface="+mj-lt"/>
              </a:rPr>
              <a:t>ÔN TẬP CHƯƠNG VI</a:t>
            </a:r>
            <a:endParaRPr lang="en-US" sz="48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" name="Google Shape;1250;p33"/>
          <p:cNvSpPr txBox="1"/>
          <p:nvPr/>
        </p:nvSpPr>
        <p:spPr>
          <a:xfrm>
            <a:off x="-147032" y="4429128"/>
            <a:ext cx="2382900" cy="19848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0" b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810000" y="-1238250"/>
            <a:ext cx="6787762" cy="6787762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378515" y="353898"/>
            <a:ext cx="4210924" cy="5580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defTabSz="457200">
              <a:lnSpc>
                <a:spcPts val="4750"/>
              </a:lnSpc>
              <a:buClrTx/>
              <a:defRPr/>
            </a:pPr>
            <a:r>
              <a:rPr lang="en-US" sz="3300" b="1" kern="120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, kĩ năng</a:t>
            </a:r>
            <a:endParaRPr lang="en-US" sz="3300" b="1" kern="1200" dirty="0">
              <a:solidFill>
                <a:srgbClr val="C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593463" y="1486861"/>
            <a:ext cx="450873" cy="496394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1800"/>
              </a:lnSpc>
              <a:buClrTx/>
              <a:defRPr/>
            </a:pPr>
            <a:endParaRPr sz="9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20"/>
          <p:cNvGrpSpPr/>
          <p:nvPr/>
        </p:nvGrpSpPr>
        <p:grpSpPr>
          <a:xfrm>
            <a:off x="7377379" y="-860237"/>
            <a:ext cx="2234619" cy="2234619"/>
            <a:chOff x="0" y="0"/>
            <a:chExt cx="812800" cy="812800"/>
          </a:xfrm>
        </p:grpSpPr>
        <p:sp>
          <p:nvSpPr>
            <p:cNvPr id="21" name="Freeform 2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D3FA68"/>
            </a:solidFill>
          </p:spPr>
        </p:sp>
        <p:sp>
          <p:nvSpPr>
            <p:cNvPr id="22" name="TextBox 22"/>
            <p:cNvSpPr txBox="1"/>
            <p:nvPr/>
          </p:nvSpPr>
          <p:spPr>
            <a:xfrm>
              <a:off x="76200" y="9525"/>
              <a:ext cx="660400" cy="7270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582587" y="4629048"/>
            <a:ext cx="10039251" cy="539993"/>
            <a:chOff x="0" y="0"/>
            <a:chExt cx="5288165" cy="284441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5288165" cy="284441"/>
            </a:xfrm>
            <a:custGeom>
              <a:avLst/>
              <a:gdLst/>
              <a:ahLst/>
              <a:cxnLst/>
              <a:rect l="l" t="t" r="r" b="b"/>
              <a:pathLst>
                <a:path w="5288165" h="284441">
                  <a:moveTo>
                    <a:pt x="0" y="0"/>
                  </a:moveTo>
                  <a:lnTo>
                    <a:pt x="5288165" y="0"/>
                  </a:lnTo>
                  <a:lnTo>
                    <a:pt x="5288165" y="284441"/>
                  </a:lnTo>
                  <a:lnTo>
                    <a:pt x="0" y="284441"/>
                  </a:ln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489516" y="1330099"/>
            <a:ext cx="658766" cy="661719"/>
            <a:chOff x="3253706" y="3314975"/>
            <a:chExt cx="1160884" cy="1166088"/>
          </a:xfrm>
        </p:grpSpPr>
        <p:sp>
          <p:nvSpPr>
            <p:cNvPr id="12" name="Freeform 12"/>
            <p:cNvSpPr/>
            <p:nvPr/>
          </p:nvSpPr>
          <p:spPr>
            <a:xfrm>
              <a:off x="3253706" y="3314975"/>
              <a:ext cx="1160884" cy="1166088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8" name="TextBox 27"/>
            <p:cNvSpPr txBox="1"/>
            <p:nvPr/>
          </p:nvSpPr>
          <p:spPr>
            <a:xfrm>
              <a:off x="3383274" y="3513298"/>
              <a:ext cx="901746" cy="705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buClrTx/>
                <a:defRPr/>
              </a:pPr>
              <a:r>
                <a:rPr lang="en-US" sz="2000" b="1" kern="1200" dirty="0">
                  <a:solidFill>
                    <a:prstClr val="white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344902" y="1443734"/>
            <a:ext cx="4938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defRPr/>
            </a:pP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956019" y="2420740"/>
            <a:ext cx="658766" cy="661719"/>
            <a:chOff x="3253706" y="3314975"/>
            <a:chExt cx="1160884" cy="1166088"/>
          </a:xfrm>
        </p:grpSpPr>
        <p:sp>
          <p:nvSpPr>
            <p:cNvPr id="32" name="Freeform 12"/>
            <p:cNvSpPr/>
            <p:nvPr/>
          </p:nvSpPr>
          <p:spPr>
            <a:xfrm>
              <a:off x="3253706" y="3314975"/>
              <a:ext cx="1160884" cy="1166088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33" name="TextBox 32"/>
            <p:cNvSpPr txBox="1"/>
            <p:nvPr/>
          </p:nvSpPr>
          <p:spPr>
            <a:xfrm>
              <a:off x="3383274" y="3513298"/>
              <a:ext cx="901746" cy="705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buClrTx/>
                <a:defRPr/>
              </a:pPr>
              <a:r>
                <a:rPr lang="en-US" sz="2000" b="1" kern="1200" dirty="0">
                  <a:solidFill>
                    <a:prstClr val="white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794572" y="2504084"/>
            <a:ext cx="4093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defRPr/>
            </a:pP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412715" y="3516570"/>
            <a:ext cx="658766" cy="661719"/>
            <a:chOff x="3253706" y="3314975"/>
            <a:chExt cx="1160884" cy="1166088"/>
          </a:xfrm>
        </p:grpSpPr>
        <p:sp>
          <p:nvSpPr>
            <p:cNvPr id="36" name="Freeform 12"/>
            <p:cNvSpPr/>
            <p:nvPr/>
          </p:nvSpPr>
          <p:spPr>
            <a:xfrm>
              <a:off x="3253706" y="3314975"/>
              <a:ext cx="1160884" cy="1166088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37" name="TextBox 36"/>
            <p:cNvSpPr txBox="1"/>
            <p:nvPr/>
          </p:nvSpPr>
          <p:spPr>
            <a:xfrm>
              <a:off x="3383274" y="3513298"/>
              <a:ext cx="901746" cy="705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buClrTx/>
                <a:defRPr/>
              </a:pPr>
              <a:r>
                <a:rPr lang="en-US" sz="2000" b="1" kern="1200" dirty="0">
                  <a:solidFill>
                    <a:prstClr val="white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145008" y="3467530"/>
            <a:ext cx="4237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</a:pP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ết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ấn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ề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2400" b="1" kern="12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ế</a:t>
            </a:r>
            <a:endParaRPr lang="en-US" sz="2400" b="1" kern="1200" dirty="0">
              <a:solidFill>
                <a:prstClr val="black">
                  <a:lumMod val="95000"/>
                  <a:lumOff val="5000"/>
                </a:prst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0147" y="1789769"/>
            <a:ext cx="1548308" cy="2839279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810000" y="-1238250"/>
            <a:ext cx="5766018" cy="6787762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547520" y="1510750"/>
            <a:ext cx="6003017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defTabSz="457200">
              <a:lnSpc>
                <a:spcPts val="4750"/>
              </a:lnSpc>
              <a:buClrTx/>
              <a:defRPr/>
            </a:pPr>
            <a:r>
              <a:rPr lang="en-US" sz="3300" b="1" kern="1200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</a:t>
            </a:r>
            <a:r>
              <a:rPr lang="en-US" sz="40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. ÔN TẬP LÝ THUYẾT 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1593463" y="1486861"/>
            <a:ext cx="450873" cy="496394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1800"/>
              </a:lnSpc>
              <a:buClrTx/>
              <a:defRPr/>
            </a:pPr>
            <a:endParaRPr sz="9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20"/>
          <p:cNvGrpSpPr/>
          <p:nvPr/>
        </p:nvGrpSpPr>
        <p:grpSpPr>
          <a:xfrm>
            <a:off x="7377379" y="-860237"/>
            <a:ext cx="2234619" cy="2234619"/>
            <a:chOff x="0" y="0"/>
            <a:chExt cx="812800" cy="812800"/>
          </a:xfrm>
        </p:grpSpPr>
        <p:sp>
          <p:nvSpPr>
            <p:cNvPr id="21" name="Freeform 2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D3FA68"/>
            </a:solidFill>
          </p:spPr>
        </p:sp>
        <p:sp>
          <p:nvSpPr>
            <p:cNvPr id="22" name="TextBox 22"/>
            <p:cNvSpPr txBox="1"/>
            <p:nvPr/>
          </p:nvSpPr>
          <p:spPr>
            <a:xfrm>
              <a:off x="76200" y="9525"/>
              <a:ext cx="660400" cy="7270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582587" y="4629048"/>
            <a:ext cx="10039251" cy="539993"/>
            <a:chOff x="0" y="0"/>
            <a:chExt cx="5288165" cy="284441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5288165" cy="284441"/>
            </a:xfrm>
            <a:custGeom>
              <a:avLst/>
              <a:gdLst/>
              <a:ahLst/>
              <a:cxnLst/>
              <a:rect l="l" t="t" r="r" b="b"/>
              <a:pathLst>
                <a:path w="5288165" h="284441">
                  <a:moveTo>
                    <a:pt x="0" y="0"/>
                  </a:moveTo>
                  <a:lnTo>
                    <a:pt x="5288165" y="0"/>
                  </a:lnTo>
                  <a:lnTo>
                    <a:pt x="5288165" y="284441"/>
                  </a:lnTo>
                  <a:lnTo>
                    <a:pt x="0" y="284441"/>
                  </a:ln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0147" y="1789769"/>
            <a:ext cx="1548308" cy="2839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956254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810000" y="-1238250"/>
            <a:ext cx="5766018" cy="6787762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393284" y="1409298"/>
            <a:ext cx="5834843" cy="5698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defTabSz="457200">
              <a:lnSpc>
                <a:spcPts val="4750"/>
              </a:lnSpc>
              <a:buClrTx/>
              <a:defRPr/>
            </a:pPr>
            <a:r>
              <a:rPr lang="en-US" sz="3300" b="1" kern="1200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</a:t>
            </a:r>
            <a:r>
              <a:rPr lang="en-US" sz="36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 . LUYỆN TẬP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1593463" y="1486861"/>
            <a:ext cx="450873" cy="496394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1800"/>
              </a:lnSpc>
              <a:buClrTx/>
              <a:defRPr/>
            </a:pPr>
            <a:endParaRPr sz="9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20"/>
          <p:cNvGrpSpPr/>
          <p:nvPr/>
        </p:nvGrpSpPr>
        <p:grpSpPr>
          <a:xfrm>
            <a:off x="7377379" y="-860237"/>
            <a:ext cx="2234619" cy="2234619"/>
            <a:chOff x="0" y="0"/>
            <a:chExt cx="812800" cy="812800"/>
          </a:xfrm>
        </p:grpSpPr>
        <p:sp>
          <p:nvSpPr>
            <p:cNvPr id="21" name="Freeform 2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D3FA68"/>
            </a:solidFill>
          </p:spPr>
        </p:sp>
        <p:sp>
          <p:nvSpPr>
            <p:cNvPr id="22" name="TextBox 22"/>
            <p:cNvSpPr txBox="1"/>
            <p:nvPr/>
          </p:nvSpPr>
          <p:spPr>
            <a:xfrm>
              <a:off x="76200" y="9525"/>
              <a:ext cx="660400" cy="7270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582587" y="4629048"/>
            <a:ext cx="10039251" cy="539993"/>
            <a:chOff x="0" y="0"/>
            <a:chExt cx="5288165" cy="284441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5288165" cy="284441"/>
            </a:xfrm>
            <a:custGeom>
              <a:avLst/>
              <a:gdLst/>
              <a:ahLst/>
              <a:cxnLst/>
              <a:rect l="l" t="t" r="r" b="b"/>
              <a:pathLst>
                <a:path w="5288165" h="284441">
                  <a:moveTo>
                    <a:pt x="0" y="0"/>
                  </a:moveTo>
                  <a:lnTo>
                    <a:pt x="5288165" y="0"/>
                  </a:lnTo>
                  <a:lnTo>
                    <a:pt x="5288165" y="284441"/>
                  </a:lnTo>
                  <a:lnTo>
                    <a:pt x="0" y="284441"/>
                  </a:ln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800"/>
                </a:lnSpc>
                <a:buClrTx/>
                <a:defRPr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0147" y="1789769"/>
            <a:ext cx="1548308" cy="2839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628622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592682" y="1137685"/>
            <a:ext cx="8171288" cy="2094614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6FD801B3-E6A9-4482-8656-BEAA7FC261AB}"/>
              </a:ext>
            </a:extLst>
          </p:cNvPr>
          <p:cNvSpPr txBox="1">
            <a:spLocks/>
          </p:cNvSpPr>
          <p:nvPr/>
        </p:nvSpPr>
        <p:spPr>
          <a:xfrm rot="10800000" flipV="1">
            <a:off x="478463" y="584791"/>
            <a:ext cx="8171286" cy="3115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Tính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335280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955E7-17E1-4E83-B01F-EE78163D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1128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955E7-17E1-4E83-B01F-EE78163D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31128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1">
            <a:extLst>
              <a:ext uri="{FF2B5EF4-FFF2-40B4-BE49-F238E27FC236}">
                <a16:creationId xmlns:a16="http://schemas.microsoft.com/office/drawing/2014/main" id="{57760624-8349-45B9-A941-A20A08722AA9}"/>
              </a:ext>
            </a:extLst>
          </p:cNvPr>
          <p:cNvSpPr/>
          <p:nvPr/>
        </p:nvSpPr>
        <p:spPr>
          <a:xfrm>
            <a:off x="592682" y="184552"/>
            <a:ext cx="8171288" cy="858347"/>
          </a:xfrm>
          <a:custGeom>
            <a:avLst/>
            <a:gdLst/>
            <a:ahLst/>
            <a:cxnLst/>
            <a:rect l="l" t="t" r="r" b="b"/>
            <a:pathLst>
              <a:path w="3536714" h="1988595">
                <a:moveTo>
                  <a:pt x="0" y="0"/>
                </a:moveTo>
                <a:lnTo>
                  <a:pt x="3536714" y="0"/>
                </a:lnTo>
                <a:lnTo>
                  <a:pt x="3536714" y="1988595"/>
                </a:lnTo>
                <a:lnTo>
                  <a:pt x="0" y="198859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6FD801B3-E6A9-4482-8656-BEAA7FC261AB}"/>
              </a:ext>
            </a:extLst>
          </p:cNvPr>
          <p:cNvSpPr txBox="1">
            <a:spLocks/>
          </p:cNvSpPr>
          <p:nvPr/>
        </p:nvSpPr>
        <p:spPr>
          <a:xfrm>
            <a:off x="1463108" y="-4574"/>
            <a:ext cx="6217783" cy="121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A8AD8DF9-F6D0-4DD6-8C86-065E4A05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230" y="1370153"/>
            <a:ext cx="6460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45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SGK/27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EAEF2D0-4C9B-474D-8752-E1A31BD24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1958"/>
              </p:ext>
            </p:extLst>
          </p:nvPr>
        </p:nvGraphicFramePr>
        <p:xfrm>
          <a:off x="436447" y="2125609"/>
          <a:ext cx="3378095" cy="77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EAEF2D0-4C9B-474D-8752-E1A31BD24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447" y="2125609"/>
                        <a:ext cx="3378095" cy="77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BA6502A-9A57-4789-BF5B-7ED7542C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08337"/>
              </p:ext>
            </p:extLst>
          </p:nvPr>
        </p:nvGraphicFramePr>
        <p:xfrm>
          <a:off x="4306422" y="2125609"/>
          <a:ext cx="3331210" cy="77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422" y="2125609"/>
                        <a:ext cx="3331210" cy="77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83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62F9BA0-EC99-4A74-A170-A2B4C13DE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678" y="4578192"/>
            <a:ext cx="669183" cy="52645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FC70F11-964C-43C3-9CD8-71866472E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3820229">
            <a:off x="7996045" y="-18943"/>
            <a:ext cx="742439" cy="857248"/>
          </a:xfrm>
          <a:prstGeom prst="rect">
            <a:avLst/>
          </a:prstGeom>
        </p:spPr>
      </p:pic>
      <p:sp>
        <p:nvSpPr>
          <p:cNvPr id="13" name="Text Box 23">
            <a:extLst>
              <a:ext uri="{FF2B5EF4-FFF2-40B4-BE49-F238E27FC236}">
                <a16:creationId xmlns:a16="http://schemas.microsoft.com/office/drawing/2014/main" id="{9C17EA4F-476A-4E31-9AC5-FEF7A2AA5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06" y="738196"/>
            <a:ext cx="3804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" pitchFamily="18" charset="0"/>
              </a:rPr>
              <a:t> 6.45 ( SGK/27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AD06D8F-A6F7-4EDF-AC04-3EBEEB653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06" y="1199861"/>
          <a:ext cx="2955630" cy="85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6842" imgH="1009591" progId="Equation.DSMT4">
                  <p:embed/>
                </p:oleObj>
              </mc:Choice>
              <mc:Fallback>
                <p:oleObj name="Equation" r:id="rId5" imgW="3476842" imgH="10095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AD06D8F-A6F7-4EDF-AC04-3EBEEB653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706" y="1199861"/>
                        <a:ext cx="2955630" cy="858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1D4069-1AEC-4B21-BA8B-C9B2DB08D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987" y="2170436"/>
          <a:ext cx="3232446" cy="240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1041120" progId="Equation.DSMT4">
                  <p:embed/>
                </p:oleObj>
              </mc:Choice>
              <mc:Fallback>
                <p:oleObj name="Equation" r:id="rId7" imgW="1765080" imgH="1041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1D4069-1AEC-4B21-BA8B-C9B2DB08D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987" y="2170436"/>
                        <a:ext cx="3232446" cy="240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CEFC21-A672-4C6F-83E8-AA1169017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200" y="1048558"/>
          <a:ext cx="3410912" cy="86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529" imgH="1009591" progId="Equation.DSMT4">
                  <p:embed/>
                </p:oleObj>
              </mc:Choice>
              <mc:Fallback>
                <p:oleObj name="Equation" r:id="rId9" imgW="3962529" imgH="10095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4CEFC21-A672-4C6F-83E8-AA1169017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9200" y="1048558"/>
                        <a:ext cx="3410912" cy="86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D2908A-1251-409C-A1CB-B9F5A25BD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8174" y="1892141"/>
          <a:ext cx="2955630" cy="243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57954" imgH="2685991" progId="Equation.DSMT4">
                  <p:embed/>
                </p:oleObj>
              </mc:Choice>
              <mc:Fallback>
                <p:oleObj name="Equation" r:id="rId11" imgW="3257954" imgH="268599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D2908A-1251-409C-A1CB-B9F5A25BD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8174" y="1892141"/>
                        <a:ext cx="2955630" cy="243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22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Grammar Subject for Elementary - 4th Grade: Ordering Adjectives by Slidesgo">
  <a:themeElements>
    <a:clrScheme name="Simple Light">
      <a:dk1>
        <a:srgbClr val="191919"/>
      </a:dk1>
      <a:lt1>
        <a:srgbClr val="FFFFFF"/>
      </a:lt1>
      <a:dk2>
        <a:srgbClr val="EB9B2E"/>
      </a:dk2>
      <a:lt2>
        <a:srgbClr val="FCB5A8"/>
      </a:lt2>
      <a:accent1>
        <a:srgbClr val="FD9889"/>
      </a:accent1>
      <a:accent2>
        <a:srgbClr val="A0E5EF"/>
      </a:accent2>
      <a:accent3>
        <a:srgbClr val="4FBED2"/>
      </a:accent3>
      <a:accent4>
        <a:srgbClr val="D67634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7</TotalTime>
  <Words>480</Words>
  <Application>Microsoft Office PowerPoint</Application>
  <PresentationFormat>On-screen Show (16:9)</PresentationFormat>
  <Paragraphs>64</Paragraphs>
  <Slides>27</Slides>
  <Notes>18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ellota Text</vt:lpstr>
      <vt:lpstr>Times New Roman</vt:lpstr>
      <vt:lpstr>Calibri</vt:lpstr>
      <vt:lpstr>Cambria Math</vt:lpstr>
      <vt:lpstr>Montserrat</vt:lpstr>
      <vt:lpstr>Wingdings</vt:lpstr>
      <vt:lpstr>Grammar Subject for Elementary - 4th Grade: Ordering Adjectives by Slidesgo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 ĐẾN VỚI TIẾT HỌC HÔM NAY!</dc:title>
  <dc:creator>tailieugiaovien.edu.vn</dc:creator>
  <cp:lastModifiedBy>Admin</cp:lastModifiedBy>
  <cp:revision>55</cp:revision>
  <dcterms:modified xsi:type="dcterms:W3CDTF">2025-02-23T09:27:31Z</dcterms:modified>
</cp:coreProperties>
</file>